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pPr w:leftFromText="180" w:rightFromText="180" w:vertAnchor="text" w:horzAnchor="margin" w:tblpY="-252"/>
        <w:tblW w:w="10533" w:type="dxa"/>
        <w:tblLook w:val="04A0" w:firstRow="1" w:lastRow="0" w:firstColumn="1" w:lastColumn="0" w:noHBand="0" w:noVBand="1"/>
      </w:tblPr>
      <w:tblGrid>
        <w:gridCol w:w="4230"/>
        <w:gridCol w:w="6303"/>
      </w:tblGrid>
      <w:tr w:rsidR="00AD78C1" w:rsidRPr="00AD78C1" w:rsidTr="00237647">
        <w:tc>
          <w:tcPr>
            <w:tcW w:w="4230" w:type="dxa"/>
            <w:shd w:val="clear" w:color="auto" w:fill="auto"/>
          </w:tcPr>
          <w:p w:rsidR="00237647" w:rsidRPr="00AD78C1" w:rsidRDefault="00237647" w:rsidP="00716383">
            <w:pPr>
              <w:spacing w:after="0" w:line="276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AD78C1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TRƯỜNG THCS THẠCH BÀN</w:t>
            </w:r>
          </w:p>
          <w:p w:rsidR="00237647" w:rsidRPr="00AD78C1" w:rsidRDefault="00237647" w:rsidP="00716383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:rsidR="00237647" w:rsidRPr="00AD78C1" w:rsidRDefault="00237647" w:rsidP="00716383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u w:val="single"/>
              </w:rPr>
            </w:pPr>
            <w:r w:rsidRPr="00AD78C1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u w:val="single"/>
              </w:rPr>
              <w:t>Mã đề: 603</w:t>
            </w:r>
          </w:p>
        </w:tc>
        <w:tc>
          <w:tcPr>
            <w:tcW w:w="6303" w:type="dxa"/>
            <w:shd w:val="clear" w:color="auto" w:fill="auto"/>
          </w:tcPr>
          <w:p w:rsidR="00237647" w:rsidRPr="00AD78C1" w:rsidRDefault="00237647" w:rsidP="00716383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AD78C1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ĐỀ KIỂM TRA</w:t>
            </w:r>
            <w:r w:rsidR="00A751D6" w:rsidRPr="00AD78C1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ĐÁNH GIÁ</w:t>
            </w:r>
            <w:r w:rsidRPr="00AD78C1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GIỮA KÌ I</w:t>
            </w:r>
          </w:p>
          <w:p w:rsidR="00237647" w:rsidRPr="00AD78C1" w:rsidRDefault="00237647" w:rsidP="00716383">
            <w:pPr>
              <w:spacing w:after="0" w:line="276" w:lineRule="auto"/>
              <w:ind w:leftChars="-35" w:left="-77"/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AD78C1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Môn: </w:t>
            </w:r>
            <w:r w:rsidRPr="00AD78C1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TOÁN 6</w:t>
            </w:r>
            <w:r w:rsidRPr="00AD78C1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</w:p>
          <w:p w:rsidR="00237647" w:rsidRPr="00AD78C1" w:rsidRDefault="00237647" w:rsidP="00716383">
            <w:pPr>
              <w:spacing w:after="0" w:line="276" w:lineRule="auto"/>
              <w:ind w:leftChars="-35" w:left="-77"/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AD78C1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Thời gian làm bài: 90 phút</w:t>
            </w:r>
          </w:p>
          <w:p w:rsidR="00237647" w:rsidRPr="00AD78C1" w:rsidRDefault="00237647" w:rsidP="00716383">
            <w:pPr>
              <w:spacing w:after="0" w:line="276" w:lineRule="auto"/>
              <w:ind w:leftChars="-35" w:left="-77"/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AD78C1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Ngày kiểm tra: </w:t>
            </w:r>
            <w:r w:rsidR="00A751D6" w:rsidRPr="00AD78C1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2</w:t>
            </w:r>
            <w:r w:rsidRPr="00AD78C1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="00A751D6" w:rsidRPr="00AD78C1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/11</w:t>
            </w:r>
            <w:r w:rsidRPr="00AD78C1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/2023</w:t>
            </w:r>
          </w:p>
          <w:p w:rsidR="00237647" w:rsidRPr="00AD78C1" w:rsidRDefault="00237647" w:rsidP="00716383">
            <w:pPr>
              <w:spacing w:after="0" w:line="276" w:lineRule="auto"/>
              <w:ind w:leftChars="-35" w:left="-77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AD78C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--------------------</w:t>
            </w:r>
          </w:p>
        </w:tc>
      </w:tr>
    </w:tbl>
    <w:p w:rsidR="005D6657" w:rsidRPr="00AD78C1" w:rsidRDefault="005D6657" w:rsidP="00716383">
      <w:pPr>
        <w:spacing w:after="0" w:line="276" w:lineRule="auto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</w:p>
    <w:p w:rsidR="00593D12" w:rsidRPr="00AD78C1" w:rsidRDefault="00593D12" w:rsidP="00716383">
      <w:pPr>
        <w:spacing w:after="0" w:line="276" w:lineRule="auto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AD78C1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I. TRẮC NGHIỆM KHÁCH QUAN (3 điểm)</w:t>
      </w:r>
      <w:r w:rsidRPr="00AD78C1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</w:p>
    <w:p w:rsidR="00593D12" w:rsidRPr="00AD78C1" w:rsidRDefault="00593D12" w:rsidP="00716383">
      <w:pPr>
        <w:keepNext/>
        <w:keepLines/>
        <w:spacing w:after="0" w:line="276" w:lineRule="auto"/>
        <w:jc w:val="both"/>
        <w:outlineLvl w:val="3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AD78C1">
        <w:rPr>
          <w:rFonts w:ascii="Times New Roman" w:hAnsi="Times New Roman" w:cs="Times New Roman"/>
          <w:bCs/>
          <w:i/>
          <w:color w:val="000000" w:themeColor="text1"/>
          <w:sz w:val="28"/>
          <w:szCs w:val="28"/>
        </w:rPr>
        <w:t>Hãy chọn chữ cái đứng trước câu trả lời đún</w:t>
      </w:r>
      <w:r w:rsidR="00223CB1" w:rsidRPr="00AD78C1">
        <w:rPr>
          <w:rFonts w:ascii="Times New Roman" w:hAnsi="Times New Roman" w:cs="Times New Roman"/>
          <w:bCs/>
          <w:i/>
          <w:color w:val="000000" w:themeColor="text1"/>
          <w:sz w:val="28"/>
          <w:szCs w:val="28"/>
        </w:rPr>
        <w:t>g nhất</w:t>
      </w:r>
      <w:r w:rsidRPr="00AD78C1">
        <w:rPr>
          <w:rFonts w:ascii="Times New Roman" w:hAnsi="Times New Roman" w:cs="Times New Roman"/>
          <w:bCs/>
          <w:i/>
          <w:color w:val="000000" w:themeColor="text1"/>
          <w:sz w:val="28"/>
          <w:szCs w:val="28"/>
        </w:rPr>
        <w:t xml:space="preserve"> rồi ghi vào bài làm</w:t>
      </w:r>
      <w:r w:rsidR="00AC7AB7" w:rsidRPr="00AD78C1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.</w:t>
      </w:r>
    </w:p>
    <w:p w:rsidR="00593D12" w:rsidRPr="00AD78C1" w:rsidRDefault="00593D12" w:rsidP="00716383">
      <w:pPr>
        <w:spacing w:after="0" w:line="276" w:lineRule="auto"/>
        <w:rPr>
          <w:rFonts w:ascii="Times New Roman" w:eastAsia="Calibri" w:hAnsi="Times New Roman" w:cs="Times New Roman"/>
          <w:color w:val="000000" w:themeColor="text1"/>
          <w:sz w:val="28"/>
          <w:szCs w:val="28"/>
          <w:lang w:val="vi-VN"/>
        </w:rPr>
      </w:pPr>
      <w:r w:rsidRPr="00AD78C1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bdr w:val="none" w:sz="0" w:space="0" w:color="auto" w:frame="1"/>
        </w:rPr>
        <w:t>Câu 1:</w:t>
      </w:r>
      <w:r w:rsidR="000203F1" w:rsidRPr="00AD78C1">
        <w:rPr>
          <w:rFonts w:ascii="Times New Roman" w:hAnsi="Times New Roman" w:cs="Times New Roman"/>
          <w:bCs/>
          <w:color w:val="000000" w:themeColor="text1"/>
          <w:sz w:val="28"/>
          <w:szCs w:val="28"/>
          <w:bdr w:val="none" w:sz="0" w:space="0" w:color="auto" w:frame="1"/>
        </w:rPr>
        <w:t xml:space="preserve"> </w:t>
      </w:r>
      <w:r w:rsidRPr="00AD78C1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Tập hợp</w:t>
      </w:r>
      <w:r w:rsidRPr="00AD78C1">
        <w:rPr>
          <w:rFonts w:ascii="Times New Roman" w:eastAsia="Calibri" w:hAnsi="Times New Roman" w:cs="Times New Roman"/>
          <w:color w:val="000000" w:themeColor="text1"/>
          <w:sz w:val="28"/>
          <w:szCs w:val="28"/>
          <w:lang w:val="vi-VN"/>
        </w:rPr>
        <w:t xml:space="preserve"> A</w:t>
      </w:r>
      <w:r w:rsidRPr="00AD78C1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các số tự</w:t>
      </w:r>
      <w:r w:rsidR="00223CB1" w:rsidRPr="00AD78C1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nhiên lớ</w:t>
      </w:r>
      <w:r w:rsidR="0046443C" w:rsidRPr="00AD78C1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n hơn 5 và nhỏ</w:t>
      </w:r>
      <w:r w:rsidRPr="00AD78C1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10 được viết là</w:t>
      </w:r>
    </w:p>
    <w:tbl>
      <w:tblPr>
        <w:tblStyle w:val="TableGrid"/>
        <w:tblW w:w="94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49"/>
        <w:gridCol w:w="4749"/>
      </w:tblGrid>
      <w:tr w:rsidR="00AD78C1" w:rsidRPr="00AD78C1" w:rsidTr="00C40475">
        <w:trPr>
          <w:trHeight w:val="422"/>
        </w:trPr>
        <w:tc>
          <w:tcPr>
            <w:tcW w:w="4749" w:type="dxa"/>
          </w:tcPr>
          <w:p w:rsidR="00C40475" w:rsidRPr="00AD78C1" w:rsidRDefault="00223CB1" w:rsidP="00716383">
            <w:pPr>
              <w:spacing w:line="276" w:lineRule="auto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AD78C1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A. A = {</w:t>
            </w:r>
            <w:r w:rsidR="00C40475" w:rsidRPr="00AD78C1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6;</w:t>
            </w:r>
            <w:r w:rsidRPr="00AD78C1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7;</w:t>
            </w:r>
            <w:r w:rsidR="00C40475" w:rsidRPr="00AD78C1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8;</w:t>
            </w:r>
            <w:r w:rsidR="0046443C" w:rsidRPr="00AD78C1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9</w:t>
            </w:r>
            <w:r w:rsidR="00C40475" w:rsidRPr="00AD78C1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}</w:t>
            </w:r>
            <w:r w:rsidR="00237647" w:rsidRPr="00AD78C1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.</w:t>
            </w:r>
          </w:p>
        </w:tc>
        <w:tc>
          <w:tcPr>
            <w:tcW w:w="4749" w:type="dxa"/>
          </w:tcPr>
          <w:p w:rsidR="00C40475" w:rsidRPr="00AD78C1" w:rsidRDefault="00223CB1" w:rsidP="00716383">
            <w:pPr>
              <w:spacing w:line="276" w:lineRule="auto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AD78C1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B. A = {</w:t>
            </w:r>
            <w:r w:rsidR="00C40475" w:rsidRPr="00AD78C1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5;6;7;8;9;10}</w:t>
            </w:r>
            <w:r w:rsidR="00237647" w:rsidRPr="00AD78C1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.</w:t>
            </w:r>
            <w:r w:rsidR="00C40475" w:rsidRPr="00AD78C1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                                           </w:t>
            </w:r>
          </w:p>
        </w:tc>
      </w:tr>
      <w:tr w:rsidR="00AD78C1" w:rsidRPr="00AD78C1" w:rsidTr="00C40475">
        <w:trPr>
          <w:trHeight w:val="437"/>
        </w:trPr>
        <w:tc>
          <w:tcPr>
            <w:tcW w:w="4749" w:type="dxa"/>
          </w:tcPr>
          <w:p w:rsidR="00C40475" w:rsidRPr="00AD78C1" w:rsidRDefault="00C40475" w:rsidP="00716383">
            <w:pPr>
              <w:spacing w:line="276" w:lineRule="auto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AD78C1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C.</w:t>
            </w:r>
            <w:r w:rsidR="00223CB1" w:rsidRPr="00AD78C1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 A = {5;6;7</w:t>
            </w:r>
            <w:r w:rsidRPr="00AD78C1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;8</w:t>
            </w:r>
            <w:r w:rsidR="00223CB1" w:rsidRPr="00AD78C1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;9</w:t>
            </w:r>
            <w:r w:rsidR="00237647" w:rsidRPr="00AD78C1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}.</w:t>
            </w:r>
          </w:p>
        </w:tc>
        <w:tc>
          <w:tcPr>
            <w:tcW w:w="4749" w:type="dxa"/>
          </w:tcPr>
          <w:p w:rsidR="00C40475" w:rsidRPr="00AD78C1" w:rsidRDefault="00C40475" w:rsidP="00716383">
            <w:pPr>
              <w:spacing w:line="276" w:lineRule="auto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AD78C1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bdr w:val="none" w:sz="0" w:space="0" w:color="auto" w:frame="1"/>
              </w:rPr>
              <w:t xml:space="preserve">D. </w:t>
            </w:r>
            <w:r w:rsidR="00223CB1" w:rsidRPr="00AD78C1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A = {</w:t>
            </w:r>
            <w:r w:rsidR="00435087" w:rsidRPr="00AD78C1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6;7;8;9</w:t>
            </w:r>
            <w:r w:rsidR="006228E1" w:rsidRPr="00AD78C1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;</w:t>
            </w:r>
            <w:r w:rsidR="0046443C" w:rsidRPr="00AD78C1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10</w:t>
            </w:r>
            <w:r w:rsidRPr="00AD78C1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}</w:t>
            </w:r>
            <w:r w:rsidR="00237647" w:rsidRPr="00AD78C1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.</w:t>
            </w:r>
          </w:p>
        </w:tc>
      </w:tr>
    </w:tbl>
    <w:p w:rsidR="00414508" w:rsidRPr="00AD78C1" w:rsidRDefault="00FD5AE3" w:rsidP="00716383">
      <w:pPr>
        <w:spacing w:after="0" w:line="276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AD78C1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bdr w:val="none" w:sz="0" w:space="0" w:color="auto" w:frame="1"/>
        </w:rPr>
        <w:t>Câu 2:</w:t>
      </w:r>
      <w:r w:rsidR="000203F1" w:rsidRPr="00AD78C1">
        <w:rPr>
          <w:rFonts w:ascii="Times New Roman" w:hAnsi="Times New Roman" w:cs="Times New Roman"/>
          <w:bCs/>
          <w:color w:val="000000" w:themeColor="text1"/>
          <w:sz w:val="28"/>
          <w:szCs w:val="28"/>
          <w:bdr w:val="none" w:sz="0" w:space="0" w:color="auto" w:frame="1"/>
        </w:rPr>
        <w:t xml:space="preserve"> </w:t>
      </w:r>
      <w:r w:rsidR="00414508" w:rsidRPr="00AD78C1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Cho tập hợp </w:t>
      </w:r>
      <m:oMath>
        <m:r>
          <w:rPr>
            <w:rFonts w:ascii="Cambria Math" w:eastAsia="Times New Roman" w:hAnsi="Cambria Math" w:cs="Times New Roman"/>
            <w:color w:val="000000" w:themeColor="text1"/>
            <w:sz w:val="28"/>
            <w:szCs w:val="28"/>
          </w:rPr>
          <m:t xml:space="preserve">C= 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color w:val="000000" w:themeColor="text1"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Cambria Math" w:cs="Times New Roman"/>
                <w:color w:val="000000" w:themeColor="text1"/>
                <w:sz w:val="28"/>
                <w:szCs w:val="28"/>
              </w:rPr>
              <m:t>x∈N| 6&lt;x≤14</m:t>
            </m:r>
          </m:e>
        </m:d>
      </m:oMath>
      <w:r w:rsidR="00345349" w:rsidRPr="00AD78C1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. K</w:t>
      </w:r>
      <w:r w:rsidR="00A86E89" w:rsidRPr="00AD78C1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hẳng đị</w:t>
      </w:r>
      <w:bookmarkStart w:id="0" w:name="_GoBack"/>
      <w:bookmarkEnd w:id="0"/>
      <w:r w:rsidR="00A86E89" w:rsidRPr="00AD78C1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nh </w:t>
      </w:r>
      <w:r w:rsidR="00A86E89" w:rsidRPr="00AD78C1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u w:val="single"/>
        </w:rPr>
        <w:t>sai</w:t>
      </w:r>
      <w:r w:rsidR="00345349" w:rsidRPr="00AD78C1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u w:val="single"/>
        </w:rPr>
        <w:t xml:space="preserve"> </w:t>
      </w:r>
      <w:r w:rsidR="00682916" w:rsidRPr="00AD78C1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là</w:t>
      </w:r>
    </w:p>
    <w:tbl>
      <w:tblPr>
        <w:tblStyle w:val="TableGrid"/>
        <w:tblW w:w="937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87"/>
        <w:gridCol w:w="4687"/>
      </w:tblGrid>
      <w:tr w:rsidR="00AD78C1" w:rsidRPr="00AD78C1" w:rsidTr="00C40475">
        <w:trPr>
          <w:trHeight w:val="392"/>
        </w:trPr>
        <w:tc>
          <w:tcPr>
            <w:tcW w:w="4687" w:type="dxa"/>
          </w:tcPr>
          <w:p w:rsidR="00C40475" w:rsidRPr="00AD78C1" w:rsidRDefault="00C40475" w:rsidP="00716383">
            <w:pPr>
              <w:spacing w:line="276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8"/>
                <w:szCs w:val="28"/>
              </w:rPr>
            </w:pPr>
            <w:r w:rsidRPr="00AD78C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A. </w:t>
            </w:r>
            <m:oMath>
              <m: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  <w:lang w:val="vi-VN"/>
                </w:rPr>
                <m:t>7∈C</m:t>
              </m:r>
            </m:oMath>
            <w:r w:rsidR="00237647" w:rsidRPr="00AD78C1"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</w:rPr>
              <w:t>.</w:t>
            </w:r>
          </w:p>
        </w:tc>
        <w:tc>
          <w:tcPr>
            <w:tcW w:w="4687" w:type="dxa"/>
          </w:tcPr>
          <w:p w:rsidR="00C40475" w:rsidRPr="00AD78C1" w:rsidRDefault="00C40475" w:rsidP="00716383">
            <w:pPr>
              <w:spacing w:line="276" w:lineRule="auto"/>
              <w:rPr>
                <w:rFonts w:ascii="Times New Roman" w:eastAsia="Times New Roman" w:hAnsi="Times New Roman" w:cs="Times New Roman"/>
                <w:i/>
                <w:color w:val="000000" w:themeColor="text1"/>
                <w:sz w:val="28"/>
                <w:szCs w:val="28"/>
              </w:rPr>
            </w:pPr>
            <w:r w:rsidRPr="00AD78C1">
              <w:rPr>
                <w:rStyle w:val="Strong"/>
                <w:rFonts w:ascii="Times New Roman" w:hAnsi="Times New Roman" w:cs="Times New Roman"/>
                <w:b w:val="0"/>
                <w:bCs w:val="0"/>
                <w:color w:val="000000" w:themeColor="text1"/>
                <w:sz w:val="28"/>
                <w:szCs w:val="28"/>
                <w:bdr w:val="none" w:sz="0" w:space="0" w:color="auto" w:frame="1"/>
                <w:lang w:val="vi-VN"/>
              </w:rPr>
              <w:t>B.</w:t>
            </w:r>
            <w:r w:rsidRPr="00AD78C1">
              <w:rPr>
                <w:rStyle w:val="Strong"/>
                <w:rFonts w:ascii="Times New Roman" w:hAnsi="Times New Roman" w:cs="Times New Roman"/>
                <w:color w:val="000000" w:themeColor="text1"/>
                <w:sz w:val="28"/>
                <w:szCs w:val="28"/>
                <w:bdr w:val="none" w:sz="0" w:space="0" w:color="auto" w:frame="1"/>
                <w:lang w:val="vi-VN"/>
              </w:rPr>
              <w:t xml:space="preserve"> </w:t>
            </w:r>
            <m:oMath>
              <m:r>
                <w:rPr>
                  <w:rStyle w:val="Strong"/>
                  <w:rFonts w:ascii="Cambria Math" w:hAnsi="Cambria Math" w:cs="Times New Roman"/>
                  <w:color w:val="000000" w:themeColor="text1"/>
                  <w:sz w:val="28"/>
                  <w:szCs w:val="28"/>
                  <w:bdr w:val="none" w:sz="0" w:space="0" w:color="auto" w:frame="1"/>
                  <w:lang w:val="vi-VN"/>
                </w:rPr>
                <m:t xml:space="preserve"> 6∉</m:t>
              </m:r>
              <m:r>
                <w:rPr>
                  <w:rStyle w:val="Strong"/>
                  <w:rFonts w:ascii="Cambria Math" w:hAnsi="Cambria Math" w:cs="Times New Roman"/>
                  <w:color w:val="000000" w:themeColor="text1"/>
                  <w:sz w:val="28"/>
                  <w:szCs w:val="28"/>
                  <w:bdr w:val="none" w:sz="0" w:space="0" w:color="auto" w:frame="1"/>
                </w:rPr>
                <m:t>C</m:t>
              </m:r>
            </m:oMath>
            <w:r w:rsidR="00237647" w:rsidRPr="00AD78C1">
              <w:rPr>
                <w:rStyle w:val="Strong"/>
                <w:rFonts w:ascii="Times New Roman" w:eastAsiaTheme="minorEastAsia" w:hAnsi="Times New Roman" w:cs="Times New Roman"/>
                <w:b w:val="0"/>
                <w:bCs w:val="0"/>
                <w:color w:val="000000" w:themeColor="text1"/>
                <w:sz w:val="28"/>
                <w:szCs w:val="28"/>
                <w:bdr w:val="none" w:sz="0" w:space="0" w:color="auto" w:frame="1"/>
              </w:rPr>
              <w:t>.</w:t>
            </w:r>
          </w:p>
        </w:tc>
      </w:tr>
      <w:tr w:rsidR="00AD78C1" w:rsidRPr="00AD78C1" w:rsidTr="00C40475">
        <w:trPr>
          <w:trHeight w:val="392"/>
        </w:trPr>
        <w:tc>
          <w:tcPr>
            <w:tcW w:w="4687" w:type="dxa"/>
          </w:tcPr>
          <w:p w:rsidR="00C40475" w:rsidRPr="00AD78C1" w:rsidRDefault="00C40475" w:rsidP="00716383">
            <w:pPr>
              <w:spacing w:line="276" w:lineRule="auto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D78C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C. </w:t>
            </w:r>
            <m:oMath>
              <m: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  <w:lang w:val="vi-VN"/>
                </w:rPr>
                <m:t>10∈C.</m:t>
              </m:r>
            </m:oMath>
            <w:r w:rsidRPr="00AD78C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ab/>
            </w:r>
          </w:p>
        </w:tc>
        <w:tc>
          <w:tcPr>
            <w:tcW w:w="4687" w:type="dxa"/>
          </w:tcPr>
          <w:p w:rsidR="00C40475" w:rsidRPr="00AD78C1" w:rsidRDefault="00C40475" w:rsidP="00716383">
            <w:pPr>
              <w:pStyle w:val="NormalWeb"/>
              <w:spacing w:before="0" w:beforeAutospacing="0" w:after="0" w:afterAutospacing="0" w:line="276" w:lineRule="auto"/>
              <w:rPr>
                <w:b/>
                <w:i/>
                <w:color w:val="000000" w:themeColor="text1"/>
                <w:sz w:val="28"/>
                <w:szCs w:val="28"/>
              </w:rPr>
            </w:pPr>
            <w:r w:rsidRPr="00AD78C1">
              <w:rPr>
                <w:color w:val="000000" w:themeColor="text1"/>
                <w:sz w:val="28"/>
                <w:szCs w:val="28"/>
                <w:lang w:val="vi-VN"/>
              </w:rPr>
              <w:t xml:space="preserve">D. </w:t>
            </w:r>
            <m:oMath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val="vi-VN"/>
                </w:rPr>
                <m:t xml:space="preserve"> </m:t>
              </m:r>
              <m:r>
                <w:rPr>
                  <w:rStyle w:val="Strong"/>
                  <w:rFonts w:ascii="Cambria Math" w:hAnsi="Cambria Math"/>
                  <w:color w:val="000000" w:themeColor="text1"/>
                  <w:sz w:val="28"/>
                  <w:szCs w:val="28"/>
                  <w:bdr w:val="none" w:sz="0" w:space="0" w:color="auto" w:frame="1"/>
                  <w:lang w:val="vi-VN"/>
                </w:rPr>
                <m:t>8∉C</m:t>
              </m:r>
            </m:oMath>
            <w:r w:rsidR="00237647" w:rsidRPr="00AD78C1">
              <w:rPr>
                <w:rStyle w:val="Strong"/>
                <w:b w:val="0"/>
                <w:bCs w:val="0"/>
                <w:color w:val="000000" w:themeColor="text1"/>
                <w:sz w:val="28"/>
                <w:szCs w:val="28"/>
                <w:bdr w:val="none" w:sz="0" w:space="0" w:color="auto" w:frame="1"/>
              </w:rPr>
              <w:t>.</w:t>
            </w:r>
          </w:p>
        </w:tc>
      </w:tr>
    </w:tbl>
    <w:p w:rsidR="005A6604" w:rsidRPr="00AD78C1" w:rsidRDefault="0077696F" w:rsidP="00716383">
      <w:pPr>
        <w:keepNext/>
        <w:keepLines/>
        <w:spacing w:after="0" w:line="276" w:lineRule="auto"/>
        <w:jc w:val="both"/>
        <w:outlineLvl w:val="3"/>
        <w:rPr>
          <w:rFonts w:ascii="Times New Roman" w:eastAsiaTheme="majorEastAsia" w:hAnsi="Times New Roman" w:cs="Times New Roman"/>
          <w:iCs/>
          <w:color w:val="000000" w:themeColor="text1"/>
          <w:sz w:val="28"/>
          <w:szCs w:val="28"/>
        </w:rPr>
      </w:pPr>
      <w:r w:rsidRPr="00AD78C1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bdr w:val="none" w:sz="0" w:space="0" w:color="auto" w:frame="1"/>
        </w:rPr>
        <w:t>Câu 3:</w:t>
      </w:r>
      <w:r w:rsidR="000203F1" w:rsidRPr="00AD78C1">
        <w:rPr>
          <w:rFonts w:ascii="Times New Roman" w:hAnsi="Times New Roman" w:cs="Times New Roman"/>
          <w:bCs/>
          <w:color w:val="000000" w:themeColor="text1"/>
          <w:sz w:val="28"/>
          <w:szCs w:val="28"/>
          <w:bdr w:val="none" w:sz="0" w:space="0" w:color="auto" w:frame="1"/>
        </w:rPr>
        <w:t xml:space="preserve"> </w:t>
      </w:r>
      <w:r w:rsidR="005E46DE" w:rsidRPr="00AD78C1">
        <w:rPr>
          <w:rFonts w:ascii="Times New Roman" w:eastAsiaTheme="majorEastAsia" w:hAnsi="Times New Roman" w:cs="Times New Roman"/>
          <w:iCs/>
          <w:color w:val="000000" w:themeColor="text1"/>
          <w:sz w:val="28"/>
          <w:szCs w:val="28"/>
        </w:rPr>
        <w:t>Tập hợp các chữ cái trong từ “THẠCH BÀN” là</w:t>
      </w:r>
    </w:p>
    <w:tbl>
      <w:tblPr>
        <w:tblStyle w:val="TableGrid"/>
        <w:tblW w:w="937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87"/>
        <w:gridCol w:w="4687"/>
      </w:tblGrid>
      <w:tr w:rsidR="00AD78C1" w:rsidRPr="00AD78C1" w:rsidTr="0095567A">
        <w:trPr>
          <w:trHeight w:val="416"/>
        </w:trPr>
        <w:tc>
          <w:tcPr>
            <w:tcW w:w="4687" w:type="dxa"/>
          </w:tcPr>
          <w:p w:rsidR="005E46DE" w:rsidRPr="00AD78C1" w:rsidRDefault="005E46DE" w:rsidP="00716383">
            <w:pPr>
              <w:keepNext/>
              <w:keepLines/>
              <w:spacing w:line="276" w:lineRule="auto"/>
              <w:jc w:val="both"/>
              <w:outlineLvl w:val="3"/>
              <w:rPr>
                <w:rFonts w:ascii="Times New Roman" w:eastAsiaTheme="majorEastAsia" w:hAnsi="Times New Roman" w:cs="Times New Roman"/>
                <w:iCs/>
                <w:color w:val="000000" w:themeColor="text1"/>
                <w:sz w:val="28"/>
                <w:szCs w:val="28"/>
              </w:rPr>
            </w:pPr>
            <w:r w:rsidRPr="00AD78C1">
              <w:rPr>
                <w:rFonts w:ascii="Times New Roman" w:eastAsia="Calibri" w:hAnsi="Times New Roman" w:cs="Times New Roman"/>
                <w:bCs/>
                <w:color w:val="000000" w:themeColor="text1"/>
                <w:sz w:val="28"/>
                <w:szCs w:val="28"/>
                <w:lang w:val="fr-FR"/>
              </w:rPr>
              <w:t>A.</w:t>
            </w:r>
            <w:r w:rsidRPr="00AD78C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{T; H; A; C; H; B; A; N</w:t>
            </w:r>
            <w:r w:rsidR="00237647" w:rsidRPr="00AD78C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}.</w:t>
            </w:r>
            <w:r w:rsidRPr="00AD78C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                               </w:t>
            </w:r>
          </w:p>
        </w:tc>
        <w:tc>
          <w:tcPr>
            <w:tcW w:w="4687" w:type="dxa"/>
          </w:tcPr>
          <w:p w:rsidR="005E46DE" w:rsidRPr="00AD78C1" w:rsidRDefault="005E46DE" w:rsidP="00716383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D78C1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B.</w:t>
            </w:r>
            <w:r w:rsidRPr="00AD78C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{T; H; A; C; B; N}</w:t>
            </w:r>
            <w:r w:rsidR="00237647" w:rsidRPr="00AD78C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.</w:t>
            </w:r>
          </w:p>
        </w:tc>
      </w:tr>
      <w:tr w:rsidR="00AD78C1" w:rsidRPr="00AD78C1" w:rsidTr="0095567A">
        <w:trPr>
          <w:trHeight w:val="431"/>
        </w:trPr>
        <w:tc>
          <w:tcPr>
            <w:tcW w:w="4687" w:type="dxa"/>
          </w:tcPr>
          <w:p w:rsidR="005E46DE" w:rsidRPr="00AD78C1" w:rsidRDefault="005E46DE" w:rsidP="00716383">
            <w:pPr>
              <w:keepNext/>
              <w:keepLines/>
              <w:spacing w:line="276" w:lineRule="auto"/>
              <w:jc w:val="both"/>
              <w:outlineLvl w:val="3"/>
              <w:rPr>
                <w:rFonts w:ascii="Times New Roman" w:eastAsiaTheme="majorEastAsia" w:hAnsi="Times New Roman" w:cs="Times New Roman"/>
                <w:iCs/>
                <w:color w:val="000000" w:themeColor="text1"/>
                <w:sz w:val="28"/>
                <w:szCs w:val="28"/>
              </w:rPr>
            </w:pPr>
            <w:r w:rsidRPr="00AD78C1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C.</w:t>
            </w:r>
            <w:r w:rsidRPr="00AD78C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{T; H; A; C; H; N}</w:t>
            </w:r>
            <w:r w:rsidR="00237647" w:rsidRPr="00AD78C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.</w:t>
            </w:r>
          </w:p>
        </w:tc>
        <w:tc>
          <w:tcPr>
            <w:tcW w:w="4687" w:type="dxa"/>
          </w:tcPr>
          <w:p w:rsidR="005E46DE" w:rsidRPr="00AD78C1" w:rsidRDefault="005E46DE" w:rsidP="00716383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D78C1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D.</w:t>
            </w:r>
            <w:r w:rsidRPr="00AD78C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{T; H; A; C; A; N}</w:t>
            </w:r>
            <w:r w:rsidR="00237647" w:rsidRPr="00AD78C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.</w:t>
            </w:r>
          </w:p>
        </w:tc>
      </w:tr>
    </w:tbl>
    <w:p w:rsidR="00A04FC8" w:rsidRPr="00AD78C1" w:rsidRDefault="00A75777" w:rsidP="00716383">
      <w:pPr>
        <w:keepNext/>
        <w:keepLines/>
        <w:spacing w:after="0" w:line="276" w:lineRule="auto"/>
        <w:jc w:val="both"/>
        <w:outlineLvl w:val="3"/>
        <w:rPr>
          <w:rFonts w:ascii="Times New Roman" w:hAnsi="Times New Roman" w:cs="Times New Roman"/>
          <w:bCs/>
          <w:iCs/>
          <w:color w:val="000000" w:themeColor="text1"/>
          <w:sz w:val="28"/>
          <w:szCs w:val="28"/>
          <w:lang w:val="fr-FR"/>
        </w:rPr>
      </w:pPr>
      <w:r w:rsidRPr="00AD78C1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bdr w:val="none" w:sz="0" w:space="0" w:color="auto" w:frame="1"/>
        </w:rPr>
        <w:t>Câu 4:</w:t>
      </w:r>
      <w:r w:rsidR="000203F1" w:rsidRPr="00AD78C1">
        <w:rPr>
          <w:rFonts w:ascii="Times New Roman" w:hAnsi="Times New Roman" w:cs="Times New Roman"/>
          <w:bCs/>
          <w:color w:val="000000" w:themeColor="text1"/>
          <w:sz w:val="28"/>
          <w:szCs w:val="28"/>
          <w:bdr w:val="none" w:sz="0" w:space="0" w:color="auto" w:frame="1"/>
        </w:rPr>
        <w:t xml:space="preserve"> </w:t>
      </w:r>
      <w:r w:rsidR="00A04FC8" w:rsidRPr="00AD78C1">
        <w:rPr>
          <w:rFonts w:ascii="Times New Roman" w:hAnsi="Times New Roman" w:cs="Times New Roman"/>
          <w:bCs/>
          <w:iCs/>
          <w:color w:val="000000" w:themeColor="text1"/>
          <w:sz w:val="28"/>
          <w:szCs w:val="28"/>
          <w:lang w:val="fr-FR"/>
        </w:rPr>
        <w:t>Chọn đáp án đúng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AD78C1" w:rsidRPr="00AD78C1" w:rsidTr="000A67C9">
        <w:trPr>
          <w:trHeight w:val="305"/>
        </w:trPr>
        <w:tc>
          <w:tcPr>
            <w:tcW w:w="2337" w:type="dxa"/>
          </w:tcPr>
          <w:p w:rsidR="00A04FC8" w:rsidRPr="00AD78C1" w:rsidRDefault="00A04FC8" w:rsidP="00716383">
            <w:pPr>
              <w:keepNext/>
              <w:keepLines/>
              <w:spacing w:line="276" w:lineRule="auto"/>
              <w:jc w:val="both"/>
              <w:outlineLvl w:val="3"/>
              <w:rPr>
                <w:rFonts w:ascii="Times New Roman" w:eastAsia="Times New Roman" w:hAnsi="Times New Roman" w:cs="Times New Roman"/>
                <w:iCs/>
                <w:color w:val="000000" w:themeColor="text1"/>
                <w:sz w:val="28"/>
                <w:szCs w:val="28"/>
              </w:rPr>
            </w:pPr>
            <w:r w:rsidRPr="00AD78C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A. </w:t>
            </w:r>
            <w:r w:rsidR="005E46DE" w:rsidRPr="00AD78C1">
              <w:rPr>
                <w:rFonts w:ascii="Times New Roman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68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3.5pt;height:17.5pt" o:ole="">
                  <v:imagedata r:id="rId7" o:title=""/>
                </v:shape>
                <o:OLEObject Type="Embed" ProgID="Equation.DSMT4" ShapeID="_x0000_i1025" DrawAspect="Content" ObjectID="_1760700857" r:id="rId8"/>
              </w:object>
            </w:r>
            <w:r w:rsidR="00237647" w:rsidRPr="00AD78C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.</w:t>
            </w:r>
          </w:p>
        </w:tc>
        <w:tc>
          <w:tcPr>
            <w:tcW w:w="2337" w:type="dxa"/>
          </w:tcPr>
          <w:p w:rsidR="00A04FC8" w:rsidRPr="00AD78C1" w:rsidRDefault="00A04FC8" w:rsidP="00716383">
            <w:pPr>
              <w:keepNext/>
              <w:keepLines/>
              <w:spacing w:line="276" w:lineRule="auto"/>
              <w:jc w:val="both"/>
              <w:outlineLvl w:val="3"/>
              <w:rPr>
                <w:rFonts w:ascii="Times New Roman" w:eastAsia="Times New Roman" w:hAnsi="Times New Roman" w:cs="Times New Roman"/>
                <w:iCs/>
                <w:color w:val="000000" w:themeColor="text1"/>
                <w:sz w:val="28"/>
                <w:szCs w:val="28"/>
              </w:rPr>
            </w:pPr>
            <w:r w:rsidRPr="00AD78C1">
              <w:rPr>
                <w:rFonts w:ascii="Times New Roman" w:eastAsia="Times New Roman" w:hAnsi="Times New Roman" w:cs="Times New Roman"/>
                <w:iCs/>
                <w:color w:val="000000" w:themeColor="text1"/>
                <w:sz w:val="28"/>
                <w:szCs w:val="28"/>
              </w:rPr>
              <w:t>B.</w:t>
            </w:r>
            <w:r w:rsidRPr="00AD78C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r w:rsidR="005E46DE" w:rsidRPr="00AD78C1">
              <w:rPr>
                <w:rFonts w:ascii="Times New Roman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700" w:dyaOrig="340">
                <v:shape id="_x0000_i1026" type="#_x0000_t75" style="width:35pt;height:17.5pt" o:ole="">
                  <v:imagedata r:id="rId9" o:title=""/>
                </v:shape>
                <o:OLEObject Type="Embed" ProgID="Equation.DSMT4" ShapeID="_x0000_i1026" DrawAspect="Content" ObjectID="_1760700858" r:id="rId10"/>
              </w:object>
            </w:r>
            <w:r w:rsidR="00237647" w:rsidRPr="00AD78C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.</w:t>
            </w:r>
          </w:p>
        </w:tc>
        <w:tc>
          <w:tcPr>
            <w:tcW w:w="2338" w:type="dxa"/>
          </w:tcPr>
          <w:p w:rsidR="00A04FC8" w:rsidRPr="00AD78C1" w:rsidRDefault="00A04FC8" w:rsidP="00716383">
            <w:pPr>
              <w:keepNext/>
              <w:keepLines/>
              <w:spacing w:line="276" w:lineRule="auto"/>
              <w:jc w:val="both"/>
              <w:outlineLvl w:val="3"/>
              <w:rPr>
                <w:rFonts w:ascii="Times New Roman" w:eastAsia="Times New Roman" w:hAnsi="Times New Roman" w:cs="Times New Roman"/>
                <w:iCs/>
                <w:color w:val="000000" w:themeColor="text1"/>
                <w:sz w:val="28"/>
                <w:szCs w:val="28"/>
              </w:rPr>
            </w:pPr>
            <w:r w:rsidRPr="00AD78C1">
              <w:rPr>
                <w:rFonts w:ascii="Times New Roman" w:eastAsia="Times New Roman" w:hAnsi="Times New Roman" w:cs="Times New Roman"/>
                <w:iCs/>
                <w:color w:val="000000" w:themeColor="text1"/>
                <w:sz w:val="28"/>
                <w:szCs w:val="28"/>
              </w:rPr>
              <w:t xml:space="preserve">C. </w:t>
            </w:r>
            <w:r w:rsidR="00AD00E5" w:rsidRPr="00AD78C1">
              <w:rPr>
                <w:rFonts w:ascii="Times New Roman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940" w:dyaOrig="340">
                <v:shape id="_x0000_i1027" type="#_x0000_t75" style="width:47pt;height:16.5pt" o:ole="">
                  <v:imagedata r:id="rId11" o:title=""/>
                </v:shape>
                <o:OLEObject Type="Embed" ProgID="Equation.DSMT4" ShapeID="_x0000_i1027" DrawAspect="Content" ObjectID="_1760700859" r:id="rId12"/>
              </w:object>
            </w:r>
            <w:r w:rsidR="00237647" w:rsidRPr="00AD78C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.</w:t>
            </w:r>
          </w:p>
        </w:tc>
        <w:tc>
          <w:tcPr>
            <w:tcW w:w="2338" w:type="dxa"/>
          </w:tcPr>
          <w:p w:rsidR="00A04FC8" w:rsidRPr="00AD78C1" w:rsidRDefault="00A04FC8" w:rsidP="00716383">
            <w:pPr>
              <w:keepNext/>
              <w:keepLines/>
              <w:spacing w:line="276" w:lineRule="auto"/>
              <w:jc w:val="both"/>
              <w:outlineLvl w:val="3"/>
              <w:rPr>
                <w:rFonts w:ascii="Times New Roman" w:eastAsia="Times New Roman" w:hAnsi="Times New Roman" w:cs="Times New Roman"/>
                <w:iCs/>
                <w:color w:val="000000" w:themeColor="text1"/>
                <w:sz w:val="28"/>
                <w:szCs w:val="28"/>
              </w:rPr>
            </w:pPr>
            <w:r w:rsidRPr="00AD78C1">
              <w:rPr>
                <w:rFonts w:ascii="Times New Roman" w:eastAsia="Times New Roman" w:hAnsi="Times New Roman" w:cs="Times New Roman"/>
                <w:iCs/>
                <w:color w:val="000000" w:themeColor="text1"/>
                <w:sz w:val="28"/>
                <w:szCs w:val="28"/>
              </w:rPr>
              <w:t xml:space="preserve">D. </w:t>
            </w:r>
            <w:r w:rsidR="005E46DE" w:rsidRPr="00AD78C1">
              <w:rPr>
                <w:rFonts w:ascii="Times New Roman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660" w:dyaOrig="340">
                <v:shape id="_x0000_i1028" type="#_x0000_t75" style="width:32.5pt;height:17.5pt" o:ole="">
                  <v:imagedata r:id="rId13" o:title=""/>
                </v:shape>
                <o:OLEObject Type="Embed" ProgID="Equation.DSMT4" ShapeID="_x0000_i1028" DrawAspect="Content" ObjectID="_1760700860" r:id="rId14"/>
              </w:object>
            </w:r>
            <w:r w:rsidR="00237647" w:rsidRPr="00AD78C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.</w:t>
            </w:r>
          </w:p>
        </w:tc>
      </w:tr>
    </w:tbl>
    <w:p w:rsidR="00A75777" w:rsidRPr="00AD78C1" w:rsidRDefault="00A75777" w:rsidP="00716383">
      <w:pPr>
        <w:spacing w:after="0" w:line="276" w:lineRule="auto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AD78C1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bdr w:val="none" w:sz="0" w:space="0" w:color="auto" w:frame="1"/>
        </w:rPr>
        <w:t>Câu 5:</w:t>
      </w:r>
      <w:r w:rsidR="000203F1" w:rsidRPr="00AD78C1">
        <w:rPr>
          <w:rFonts w:ascii="Times New Roman" w:hAnsi="Times New Roman" w:cs="Times New Roman"/>
          <w:bCs/>
          <w:color w:val="000000" w:themeColor="text1"/>
          <w:sz w:val="28"/>
          <w:szCs w:val="28"/>
          <w:bdr w:val="none" w:sz="0" w:space="0" w:color="auto" w:frame="1"/>
        </w:rPr>
        <w:t xml:space="preserve"> </w:t>
      </w:r>
      <w:r w:rsidR="00A04FC8" w:rsidRPr="00AD78C1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Kết quả phép tính </w:t>
      </w:r>
      <w:r w:rsidR="00A3105E" w:rsidRPr="00AD78C1">
        <w:rPr>
          <w:rFonts w:ascii="Times New Roman" w:hAnsi="Times New Roman" w:cs="Times New Roman"/>
          <w:bCs/>
          <w:iCs/>
          <w:color w:val="000000" w:themeColor="text1"/>
          <w:position w:val="-10"/>
          <w:sz w:val="28"/>
          <w:szCs w:val="28"/>
          <w:lang w:val="fr-FR"/>
        </w:rPr>
        <w:object w:dxaOrig="600" w:dyaOrig="360">
          <v:shape id="_x0000_i1029" type="#_x0000_t75" style="width:30pt;height:18.5pt" o:ole="">
            <v:imagedata r:id="rId15" o:title=""/>
          </v:shape>
          <o:OLEObject Type="Embed" ProgID="Equation.DSMT4" ShapeID="_x0000_i1029" DrawAspect="Content" ObjectID="_1760700861" r:id="rId16"/>
        </w:object>
      </w:r>
      <w:r w:rsidR="005E46DE" w:rsidRPr="00AD78C1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viết dưới dạng lũy thừa bằng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AD78C1" w:rsidRPr="00AD78C1" w:rsidTr="00CD12A0">
        <w:trPr>
          <w:trHeight w:val="336"/>
        </w:trPr>
        <w:tc>
          <w:tcPr>
            <w:tcW w:w="2337" w:type="dxa"/>
            <w:vAlign w:val="bottom"/>
          </w:tcPr>
          <w:p w:rsidR="00A04FC8" w:rsidRPr="00AD78C1" w:rsidRDefault="00583C01" w:rsidP="00CD12A0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D78C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A. </w:t>
            </w:r>
            <w:r w:rsidR="00AD00E5" w:rsidRPr="00AD78C1">
              <w:rPr>
                <w:rFonts w:ascii="Times New Roman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279" w:dyaOrig="320">
                <v:shape id="_x0000_i1030" type="#_x0000_t75" style="width:18.5pt;height:20pt" o:ole="">
                  <v:imagedata r:id="rId17" o:title=""/>
                </v:shape>
                <o:OLEObject Type="Embed" ProgID="Equation.DSMT4" ShapeID="_x0000_i1030" DrawAspect="Content" ObjectID="_1760700862" r:id="rId18"/>
              </w:object>
            </w:r>
            <w:r w:rsidR="00237647" w:rsidRPr="00AD78C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.</w:t>
            </w:r>
          </w:p>
        </w:tc>
        <w:tc>
          <w:tcPr>
            <w:tcW w:w="2337" w:type="dxa"/>
            <w:vAlign w:val="bottom"/>
          </w:tcPr>
          <w:p w:rsidR="00A04FC8" w:rsidRPr="00AD78C1" w:rsidRDefault="00583C01" w:rsidP="00CD12A0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32"/>
                <w:szCs w:val="28"/>
              </w:rPr>
            </w:pPr>
            <w:r w:rsidRPr="00AD78C1">
              <w:rPr>
                <w:rFonts w:ascii="Times New Roman" w:hAnsi="Times New Roman" w:cs="Times New Roman"/>
                <w:color w:val="000000" w:themeColor="text1"/>
                <w:sz w:val="32"/>
                <w:szCs w:val="28"/>
              </w:rPr>
              <w:t xml:space="preserve">B. </w:t>
            </w:r>
            <w:r w:rsidR="00AD00E5" w:rsidRPr="00AD78C1">
              <w:rPr>
                <w:rFonts w:ascii="Times New Roman" w:hAnsi="Times New Roman" w:cs="Times New Roman"/>
                <w:color w:val="000000" w:themeColor="text1"/>
                <w:position w:val="-6"/>
                <w:sz w:val="32"/>
                <w:szCs w:val="28"/>
              </w:rPr>
              <w:object w:dxaOrig="320" w:dyaOrig="360">
                <v:shape id="_x0000_i1031" type="#_x0000_t75" style="width:16pt;height:18.5pt" o:ole="">
                  <v:imagedata r:id="rId19" o:title=""/>
                </v:shape>
                <o:OLEObject Type="Embed" ProgID="Equation.DSMT4" ShapeID="_x0000_i1031" DrawAspect="Content" ObjectID="_1760700863" r:id="rId20"/>
              </w:object>
            </w:r>
            <w:r w:rsidR="00237647" w:rsidRPr="00AD78C1">
              <w:rPr>
                <w:rFonts w:ascii="Times New Roman" w:hAnsi="Times New Roman" w:cs="Times New Roman"/>
                <w:color w:val="000000" w:themeColor="text1"/>
                <w:sz w:val="32"/>
                <w:szCs w:val="28"/>
              </w:rPr>
              <w:t>.</w:t>
            </w:r>
          </w:p>
        </w:tc>
        <w:tc>
          <w:tcPr>
            <w:tcW w:w="2338" w:type="dxa"/>
            <w:vAlign w:val="bottom"/>
          </w:tcPr>
          <w:p w:rsidR="00A04FC8" w:rsidRPr="00AD78C1" w:rsidRDefault="00583C01" w:rsidP="00CD12A0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D78C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C. </w:t>
            </w:r>
            <w:r w:rsidR="00CD12A0" w:rsidRPr="00AD78C1">
              <w:rPr>
                <w:rFonts w:ascii="Times New Roman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320" w:dyaOrig="320">
                <v:shape id="_x0000_i1032" type="#_x0000_t75" style="width:23pt;height:23.5pt" o:ole="">
                  <v:imagedata r:id="rId21" o:title=""/>
                </v:shape>
                <o:OLEObject Type="Embed" ProgID="Equation.DSMT4" ShapeID="_x0000_i1032" DrawAspect="Content" ObjectID="_1760700864" r:id="rId22"/>
              </w:object>
            </w:r>
            <w:r w:rsidR="00237647" w:rsidRPr="00AD78C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.</w:t>
            </w:r>
          </w:p>
        </w:tc>
        <w:tc>
          <w:tcPr>
            <w:tcW w:w="2338" w:type="dxa"/>
            <w:vAlign w:val="bottom"/>
          </w:tcPr>
          <w:p w:rsidR="00A04FC8" w:rsidRPr="00AD78C1" w:rsidRDefault="00583C01" w:rsidP="00CD12A0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D78C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D. </w:t>
            </w:r>
            <w:r w:rsidR="00F03866" w:rsidRPr="00AD78C1">
              <w:rPr>
                <w:rFonts w:ascii="Times New Roman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279" w:dyaOrig="320">
                <v:shape id="_x0000_i1033" type="#_x0000_t75" style="width:17.5pt;height:21pt" o:ole="">
                  <v:imagedata r:id="rId23" o:title=""/>
                </v:shape>
                <o:OLEObject Type="Embed" ProgID="Equation.DSMT4" ShapeID="_x0000_i1033" DrawAspect="Content" ObjectID="_1760700865" r:id="rId24"/>
              </w:object>
            </w:r>
            <w:r w:rsidR="00237647" w:rsidRPr="00AD78C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.</w:t>
            </w:r>
          </w:p>
        </w:tc>
      </w:tr>
    </w:tbl>
    <w:p w:rsidR="000A67C9" w:rsidRPr="00AD78C1" w:rsidRDefault="000A67C9" w:rsidP="00716383">
      <w:pPr>
        <w:spacing w:after="0" w:line="276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AD78C1">
        <w:rPr>
          <w:rStyle w:val="Strong"/>
          <w:rFonts w:ascii="Times New Roman" w:hAnsi="Times New Roman" w:cs="Times New Roman"/>
          <w:color w:val="000000" w:themeColor="text1"/>
          <w:sz w:val="28"/>
          <w:szCs w:val="28"/>
          <w:bdr w:val="none" w:sz="0" w:space="0" w:color="auto" w:frame="1"/>
        </w:rPr>
        <w:t>Câu 6:</w:t>
      </w:r>
      <w:r w:rsidR="000203F1" w:rsidRPr="00AD78C1">
        <w:rPr>
          <w:rFonts w:ascii="Times New Roman" w:hAnsi="Times New Roman" w:cs="Times New Roman"/>
          <w:bCs/>
          <w:color w:val="000000" w:themeColor="text1"/>
          <w:sz w:val="28"/>
          <w:szCs w:val="28"/>
          <w:bdr w:val="none" w:sz="0" w:space="0" w:color="auto" w:frame="1"/>
        </w:rPr>
        <w:t xml:space="preserve"> </w:t>
      </w:r>
      <w:r w:rsidRPr="00AD78C1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Điền vào dấ</w:t>
      </w:r>
      <w:r w:rsidR="00AA4284" w:rsidRPr="00AD78C1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u * để số </w:t>
      </w:r>
      <w:r w:rsidR="00AA4284" w:rsidRPr="00AD78C1">
        <w:rPr>
          <w:rFonts w:ascii="Times New Roman" w:eastAsia="Times New Roman" w:hAnsi="Times New Roman" w:cs="Times New Roman"/>
          <w:color w:val="000000" w:themeColor="text1"/>
          <w:position w:val="-6"/>
          <w:sz w:val="28"/>
          <w:szCs w:val="28"/>
        </w:rPr>
        <w:object w:dxaOrig="440" w:dyaOrig="340">
          <v:shape id="_x0000_i1034" type="#_x0000_t75" style="width:26pt;height:20pt" o:ole="">
            <v:imagedata r:id="rId25" o:title=""/>
          </v:shape>
          <o:OLEObject Type="Embed" ProgID="Equation.DSMT4" ShapeID="_x0000_i1034" DrawAspect="Content" ObjectID="_1760700866" r:id="rId26"/>
        </w:object>
      </w:r>
      <w:r w:rsidR="005E46DE" w:rsidRPr="00AD78C1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chia hết cho cả 3</w:t>
      </w:r>
      <w:r w:rsidRPr="00AD78C1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và 9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AD78C1" w:rsidRPr="00AD78C1" w:rsidTr="000A67C9">
        <w:trPr>
          <w:trHeight w:val="357"/>
        </w:trPr>
        <w:tc>
          <w:tcPr>
            <w:tcW w:w="2337" w:type="dxa"/>
          </w:tcPr>
          <w:p w:rsidR="000A67C9" w:rsidRPr="00AD78C1" w:rsidRDefault="000A67C9" w:rsidP="00716383">
            <w:pPr>
              <w:spacing w:line="276" w:lineRule="auto"/>
              <w:rPr>
                <w:rFonts w:ascii="Times New Roman" w:eastAsia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AD78C1">
              <w:rPr>
                <w:rStyle w:val="Strong"/>
                <w:rFonts w:ascii="Times New Roman" w:hAnsi="Times New Roman" w:cs="Times New Roman"/>
                <w:b w:val="0"/>
                <w:color w:val="000000" w:themeColor="text1"/>
                <w:sz w:val="28"/>
                <w:szCs w:val="28"/>
                <w:bdr w:val="none" w:sz="0" w:space="0" w:color="auto" w:frame="1"/>
                <w:lang w:val="vi-VN"/>
              </w:rPr>
              <w:t xml:space="preserve">A. </w:t>
            </w:r>
            <w:r w:rsidRPr="00AD78C1">
              <w:rPr>
                <w:rStyle w:val="Strong"/>
                <w:rFonts w:ascii="Times New Roman" w:hAnsi="Times New Roman" w:cs="Times New Roman"/>
                <w:b w:val="0"/>
                <w:color w:val="000000" w:themeColor="text1"/>
                <w:sz w:val="28"/>
                <w:szCs w:val="28"/>
                <w:bdr w:val="none" w:sz="0" w:space="0" w:color="auto" w:frame="1"/>
              </w:rPr>
              <w:t>2</w:t>
            </w:r>
            <w:r w:rsidR="00237647" w:rsidRPr="00AD78C1">
              <w:rPr>
                <w:rStyle w:val="Strong"/>
                <w:rFonts w:ascii="Times New Roman" w:hAnsi="Times New Roman" w:cs="Times New Roman"/>
                <w:b w:val="0"/>
                <w:color w:val="000000" w:themeColor="text1"/>
                <w:sz w:val="28"/>
                <w:szCs w:val="28"/>
                <w:bdr w:val="none" w:sz="0" w:space="0" w:color="auto" w:frame="1"/>
              </w:rPr>
              <w:t>.</w:t>
            </w:r>
          </w:p>
        </w:tc>
        <w:tc>
          <w:tcPr>
            <w:tcW w:w="2337" w:type="dxa"/>
          </w:tcPr>
          <w:p w:rsidR="000A67C9" w:rsidRPr="00AD78C1" w:rsidRDefault="000A67C9" w:rsidP="00716383">
            <w:pPr>
              <w:spacing w:line="276" w:lineRule="auto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D78C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B. </w:t>
            </w:r>
            <w:r w:rsidR="005E46DE" w:rsidRPr="00AD78C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3</w:t>
            </w:r>
            <w:r w:rsidR="00237647" w:rsidRPr="00AD78C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.</w:t>
            </w:r>
          </w:p>
        </w:tc>
        <w:tc>
          <w:tcPr>
            <w:tcW w:w="2338" w:type="dxa"/>
          </w:tcPr>
          <w:p w:rsidR="000A67C9" w:rsidRPr="00AD78C1" w:rsidRDefault="000A67C9" w:rsidP="00716383">
            <w:pPr>
              <w:spacing w:line="276" w:lineRule="auto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D78C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C. </w:t>
            </w:r>
            <w:r w:rsidR="005E46DE" w:rsidRPr="00AD78C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  <w:r w:rsidR="00237647" w:rsidRPr="00AD78C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.</w:t>
            </w:r>
          </w:p>
        </w:tc>
        <w:tc>
          <w:tcPr>
            <w:tcW w:w="2338" w:type="dxa"/>
          </w:tcPr>
          <w:p w:rsidR="000A67C9" w:rsidRPr="00AD78C1" w:rsidRDefault="000A67C9" w:rsidP="00716383">
            <w:pPr>
              <w:spacing w:line="276" w:lineRule="auto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D78C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D. </w:t>
            </w:r>
            <w:r w:rsidRPr="00AD78C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4</w:t>
            </w:r>
            <w:r w:rsidR="00237647" w:rsidRPr="00AD78C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.</w:t>
            </w:r>
          </w:p>
        </w:tc>
      </w:tr>
    </w:tbl>
    <w:p w:rsidR="00A04FC8" w:rsidRPr="00AD78C1" w:rsidRDefault="00047CB1" w:rsidP="00716383">
      <w:pPr>
        <w:spacing w:after="0" w:line="276" w:lineRule="auto"/>
        <w:rPr>
          <w:rFonts w:ascii="Times New Roman" w:eastAsia="Times New Roman" w:hAnsi="Times New Roman" w:cs="Times New Roman"/>
          <w:iCs/>
          <w:color w:val="000000" w:themeColor="text1"/>
          <w:sz w:val="28"/>
          <w:szCs w:val="28"/>
        </w:rPr>
      </w:pPr>
      <w:r w:rsidRPr="00AD78C1">
        <w:rPr>
          <w:rStyle w:val="Strong"/>
          <w:rFonts w:ascii="Times New Roman" w:hAnsi="Times New Roman" w:cs="Times New Roman"/>
          <w:color w:val="000000" w:themeColor="text1"/>
          <w:sz w:val="28"/>
          <w:szCs w:val="28"/>
          <w:bdr w:val="none" w:sz="0" w:space="0" w:color="auto" w:frame="1"/>
        </w:rPr>
        <w:t>Câu 7:</w:t>
      </w:r>
      <w:r w:rsidR="000203F1" w:rsidRPr="00AD78C1">
        <w:rPr>
          <w:rFonts w:ascii="Times New Roman" w:hAnsi="Times New Roman" w:cs="Times New Roman"/>
          <w:bCs/>
          <w:color w:val="000000" w:themeColor="text1"/>
          <w:sz w:val="28"/>
          <w:szCs w:val="28"/>
          <w:bdr w:val="none" w:sz="0" w:space="0" w:color="auto" w:frame="1"/>
        </w:rPr>
        <w:t xml:space="preserve"> </w:t>
      </w:r>
      <w:r w:rsidR="007F6CF1" w:rsidRPr="00AD78C1">
        <w:rPr>
          <w:rFonts w:ascii="Times New Roman" w:eastAsia="Times New Roman" w:hAnsi="Times New Roman" w:cs="Times New Roman"/>
          <w:iCs/>
          <w:color w:val="000000" w:themeColor="text1"/>
          <w:sz w:val="28"/>
          <w:szCs w:val="28"/>
        </w:rPr>
        <w:t xml:space="preserve">Số nào sau đây </w:t>
      </w:r>
      <w:r w:rsidR="007F6CF1" w:rsidRPr="00AD78C1">
        <w:rPr>
          <w:rFonts w:ascii="Times New Roman" w:eastAsia="Times New Roman" w:hAnsi="Times New Roman" w:cs="Times New Roman"/>
          <w:b/>
          <w:iCs/>
          <w:color w:val="000000" w:themeColor="text1"/>
          <w:sz w:val="28"/>
          <w:szCs w:val="28"/>
          <w:u w:val="single"/>
        </w:rPr>
        <w:t>không</w:t>
      </w:r>
      <w:r w:rsidR="00050A5A" w:rsidRPr="00AD78C1">
        <w:rPr>
          <w:rFonts w:ascii="Times New Roman" w:eastAsia="Times New Roman" w:hAnsi="Times New Roman" w:cs="Times New Roman"/>
          <w:iCs/>
          <w:color w:val="000000" w:themeColor="text1"/>
          <w:sz w:val="28"/>
          <w:szCs w:val="28"/>
        </w:rPr>
        <w:t xml:space="preserve"> là ước</w:t>
      </w:r>
      <w:r w:rsidR="005E46DE" w:rsidRPr="00AD78C1">
        <w:rPr>
          <w:rFonts w:ascii="Times New Roman" w:eastAsia="Times New Roman" w:hAnsi="Times New Roman" w:cs="Times New Roman"/>
          <w:iCs/>
          <w:color w:val="000000" w:themeColor="text1"/>
          <w:sz w:val="28"/>
          <w:szCs w:val="28"/>
        </w:rPr>
        <w:t xml:space="preserve"> </w:t>
      </w:r>
      <w:r w:rsidR="00CD12A0" w:rsidRPr="00AD78C1">
        <w:rPr>
          <w:rFonts w:ascii="Times New Roman" w:eastAsia="Times New Roman" w:hAnsi="Times New Roman" w:cs="Times New Roman"/>
          <w:iCs/>
          <w:color w:val="000000" w:themeColor="text1"/>
          <w:sz w:val="28"/>
          <w:szCs w:val="28"/>
        </w:rPr>
        <w:t xml:space="preserve">của </w:t>
      </w:r>
      <w:r w:rsidR="005E46DE" w:rsidRPr="00AD78C1">
        <w:rPr>
          <w:rFonts w:ascii="Times New Roman" w:eastAsia="Times New Roman" w:hAnsi="Times New Roman" w:cs="Times New Roman"/>
          <w:iCs/>
          <w:color w:val="000000" w:themeColor="text1"/>
          <w:sz w:val="28"/>
          <w:szCs w:val="28"/>
        </w:rPr>
        <w:t>16</w:t>
      </w:r>
      <w:r w:rsidR="007F6CF1" w:rsidRPr="00AD78C1">
        <w:rPr>
          <w:rFonts w:ascii="Times New Roman" w:eastAsia="Times New Roman" w:hAnsi="Times New Roman" w:cs="Times New Roman"/>
          <w:iCs/>
          <w:color w:val="000000" w:themeColor="text1"/>
          <w:sz w:val="28"/>
          <w:szCs w:val="28"/>
        </w:rPr>
        <w:t>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AD78C1" w:rsidRPr="00AD78C1" w:rsidTr="0070642C">
        <w:trPr>
          <w:trHeight w:val="386"/>
        </w:trPr>
        <w:tc>
          <w:tcPr>
            <w:tcW w:w="2337" w:type="dxa"/>
          </w:tcPr>
          <w:p w:rsidR="007F6CF1" w:rsidRPr="00AD78C1" w:rsidRDefault="005E46DE" w:rsidP="00716383">
            <w:pPr>
              <w:spacing w:line="276" w:lineRule="auto"/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bdr w:val="none" w:sz="0" w:space="0" w:color="auto" w:frame="1"/>
              </w:rPr>
            </w:pPr>
            <w:r w:rsidRPr="00AD78C1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bdr w:val="none" w:sz="0" w:space="0" w:color="auto" w:frame="1"/>
              </w:rPr>
              <w:t xml:space="preserve">A. </w:t>
            </w:r>
            <w:r w:rsidR="00050A5A" w:rsidRPr="00AD78C1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bdr w:val="none" w:sz="0" w:space="0" w:color="auto" w:frame="1"/>
              </w:rPr>
              <w:t>0</w:t>
            </w:r>
            <w:r w:rsidR="00237647" w:rsidRPr="00AD78C1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bdr w:val="none" w:sz="0" w:space="0" w:color="auto" w:frame="1"/>
              </w:rPr>
              <w:t>.</w:t>
            </w:r>
          </w:p>
        </w:tc>
        <w:tc>
          <w:tcPr>
            <w:tcW w:w="2337" w:type="dxa"/>
          </w:tcPr>
          <w:p w:rsidR="007F6CF1" w:rsidRPr="00AD78C1" w:rsidRDefault="00050A5A" w:rsidP="00716383">
            <w:pPr>
              <w:spacing w:line="276" w:lineRule="auto"/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bdr w:val="none" w:sz="0" w:space="0" w:color="auto" w:frame="1"/>
              </w:rPr>
            </w:pPr>
            <w:r w:rsidRPr="00AD78C1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bdr w:val="none" w:sz="0" w:space="0" w:color="auto" w:frame="1"/>
              </w:rPr>
              <w:t>B. 1</w:t>
            </w:r>
            <w:r w:rsidR="00237647" w:rsidRPr="00AD78C1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bdr w:val="none" w:sz="0" w:space="0" w:color="auto" w:frame="1"/>
              </w:rPr>
              <w:t>.</w:t>
            </w:r>
          </w:p>
        </w:tc>
        <w:tc>
          <w:tcPr>
            <w:tcW w:w="2338" w:type="dxa"/>
          </w:tcPr>
          <w:p w:rsidR="007F6CF1" w:rsidRPr="00AD78C1" w:rsidRDefault="007F6CF1" w:rsidP="00716383">
            <w:pPr>
              <w:spacing w:line="276" w:lineRule="auto"/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bdr w:val="none" w:sz="0" w:space="0" w:color="auto" w:frame="1"/>
              </w:rPr>
            </w:pPr>
            <w:r w:rsidRPr="00AD78C1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bdr w:val="none" w:sz="0" w:space="0" w:color="auto" w:frame="1"/>
              </w:rPr>
              <w:t xml:space="preserve">C. </w:t>
            </w:r>
            <w:r w:rsidR="00050A5A" w:rsidRPr="00AD78C1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bdr w:val="none" w:sz="0" w:space="0" w:color="auto" w:frame="1"/>
              </w:rPr>
              <w:t>2</w:t>
            </w:r>
            <w:r w:rsidR="00237647" w:rsidRPr="00AD78C1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bdr w:val="none" w:sz="0" w:space="0" w:color="auto" w:frame="1"/>
              </w:rPr>
              <w:t>.</w:t>
            </w:r>
          </w:p>
        </w:tc>
        <w:tc>
          <w:tcPr>
            <w:tcW w:w="2338" w:type="dxa"/>
          </w:tcPr>
          <w:p w:rsidR="007F6CF1" w:rsidRPr="00AD78C1" w:rsidRDefault="00050A5A" w:rsidP="00716383">
            <w:pPr>
              <w:spacing w:line="276" w:lineRule="auto"/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bdr w:val="none" w:sz="0" w:space="0" w:color="auto" w:frame="1"/>
              </w:rPr>
            </w:pPr>
            <w:r w:rsidRPr="00AD78C1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bdr w:val="none" w:sz="0" w:space="0" w:color="auto" w:frame="1"/>
              </w:rPr>
              <w:t>D. 16</w:t>
            </w:r>
            <w:r w:rsidR="00237647" w:rsidRPr="00AD78C1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bdr w:val="none" w:sz="0" w:space="0" w:color="auto" w:frame="1"/>
              </w:rPr>
              <w:t>.</w:t>
            </w:r>
          </w:p>
        </w:tc>
      </w:tr>
    </w:tbl>
    <w:p w:rsidR="0070642C" w:rsidRPr="00AD78C1" w:rsidRDefault="0070642C" w:rsidP="00716383">
      <w:pPr>
        <w:tabs>
          <w:tab w:val="left" w:pos="7332"/>
        </w:tabs>
        <w:spacing w:after="0" w:line="276" w:lineRule="auto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bdr w:val="none" w:sz="0" w:space="0" w:color="auto" w:frame="1"/>
        </w:rPr>
      </w:pPr>
      <w:r w:rsidRPr="00AD78C1">
        <w:rPr>
          <w:rStyle w:val="Strong"/>
          <w:rFonts w:ascii="Times New Roman" w:hAnsi="Times New Roman" w:cs="Times New Roman"/>
          <w:color w:val="000000" w:themeColor="text1"/>
          <w:sz w:val="28"/>
          <w:szCs w:val="28"/>
          <w:bdr w:val="none" w:sz="0" w:space="0" w:color="auto" w:frame="1"/>
        </w:rPr>
        <w:t>Câu 8:</w:t>
      </w:r>
      <w:r w:rsidR="000203F1" w:rsidRPr="00AD78C1">
        <w:rPr>
          <w:rFonts w:ascii="Times New Roman" w:hAnsi="Times New Roman" w:cs="Times New Roman"/>
          <w:bCs/>
          <w:color w:val="000000" w:themeColor="text1"/>
          <w:sz w:val="28"/>
          <w:szCs w:val="28"/>
          <w:bdr w:val="none" w:sz="0" w:space="0" w:color="auto" w:frame="1"/>
        </w:rPr>
        <w:t xml:space="preserve"> </w:t>
      </w:r>
      <w:r w:rsidRPr="00AD78C1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bdr w:val="none" w:sz="0" w:space="0" w:color="auto" w:frame="1"/>
        </w:rPr>
        <w:t xml:space="preserve">Cho </w:t>
      </w:r>
      <w:r w:rsidR="008E654C" w:rsidRPr="00AD78C1">
        <w:rPr>
          <w:rFonts w:ascii="Times New Roman" w:eastAsia="Times New Roman" w:hAnsi="Times New Roman" w:cs="Times New Roman"/>
          <w:bCs/>
          <w:color w:val="000000" w:themeColor="text1"/>
          <w:position w:val="-8"/>
          <w:sz w:val="28"/>
          <w:szCs w:val="28"/>
          <w:bdr w:val="none" w:sz="0" w:space="0" w:color="auto" w:frame="1"/>
        </w:rPr>
        <w:object w:dxaOrig="1939" w:dyaOrig="320">
          <v:shape id="_x0000_i1035" type="#_x0000_t75" style="width:97pt;height:16pt" o:ole="">
            <v:imagedata r:id="rId27" o:title=""/>
          </v:shape>
          <o:OLEObject Type="Embed" ProgID="Equation.DSMT4" ShapeID="_x0000_i1035" DrawAspect="Content" ObjectID="_1760700867" r:id="rId28"/>
        </w:object>
      </w:r>
      <w:r w:rsidR="00CD12A0" w:rsidRPr="00AD78C1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bdr w:val="none" w:sz="0" w:space="0" w:color="auto" w:frame="1"/>
        </w:rPr>
        <w:t>, v</w:t>
      </w:r>
      <w:r w:rsidRPr="00AD78C1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bdr w:val="none" w:sz="0" w:space="0" w:color="auto" w:frame="1"/>
        </w:rPr>
        <w:t xml:space="preserve">ới giá trị nào của x thì </w:t>
      </w:r>
      <w:r w:rsidR="008E654C" w:rsidRPr="00AD78C1">
        <w:rPr>
          <w:rFonts w:ascii="Times New Roman" w:eastAsia="Times New Roman" w:hAnsi="Times New Roman" w:cs="Times New Roman"/>
          <w:bCs/>
          <w:color w:val="000000" w:themeColor="text1"/>
          <w:position w:val="-6"/>
          <w:sz w:val="28"/>
          <w:szCs w:val="28"/>
          <w:bdr w:val="none" w:sz="0" w:space="0" w:color="auto" w:frame="1"/>
        </w:rPr>
        <w:object w:dxaOrig="520" w:dyaOrig="320">
          <v:shape id="_x0000_i1036" type="#_x0000_t75" style="width:25pt;height:16pt" o:ole="">
            <v:imagedata r:id="rId29" o:title=""/>
          </v:shape>
          <o:OLEObject Type="Embed" ProgID="Equation.DSMT4" ShapeID="_x0000_i1036" DrawAspect="Content" ObjectID="_1760700868" r:id="rId30"/>
        </w:object>
      </w:r>
      <w:r w:rsidRPr="00AD78C1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bdr w:val="none" w:sz="0" w:space="0" w:color="auto" w:frame="1"/>
        </w:rPr>
        <w:t>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10"/>
        <w:gridCol w:w="2264"/>
        <w:gridCol w:w="2338"/>
        <w:gridCol w:w="2338"/>
      </w:tblGrid>
      <w:tr w:rsidR="00AD78C1" w:rsidRPr="00AD78C1" w:rsidTr="008E654C">
        <w:tc>
          <w:tcPr>
            <w:tcW w:w="2410" w:type="dxa"/>
          </w:tcPr>
          <w:p w:rsidR="00470656" w:rsidRPr="00AD78C1" w:rsidRDefault="00725C36" w:rsidP="00716383">
            <w:pPr>
              <w:tabs>
                <w:tab w:val="left" w:pos="7332"/>
              </w:tabs>
              <w:spacing w:line="276" w:lineRule="auto"/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bdr w:val="none" w:sz="0" w:space="0" w:color="auto" w:frame="1"/>
              </w:rPr>
            </w:pPr>
            <w:r w:rsidRPr="00AD78C1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bdr w:val="none" w:sz="0" w:space="0" w:color="auto" w:frame="1"/>
              </w:rPr>
              <w:t xml:space="preserve">A. </w:t>
            </w:r>
            <w:r w:rsidRPr="00AD78C1">
              <w:rPr>
                <w:rFonts w:ascii="Times New Roman" w:eastAsia="Times New Roman" w:hAnsi="Times New Roman" w:cs="Times New Roman"/>
                <w:bCs/>
                <w:color w:val="000000" w:themeColor="text1"/>
                <w:position w:val="-6"/>
                <w:sz w:val="28"/>
                <w:szCs w:val="28"/>
                <w:bdr w:val="none" w:sz="0" w:space="0" w:color="auto" w:frame="1"/>
              </w:rPr>
              <w:object w:dxaOrig="820" w:dyaOrig="300">
                <v:shape id="_x0000_i1037" type="#_x0000_t75" style="width:41pt;height:15pt" o:ole="">
                  <v:imagedata r:id="rId31" o:title=""/>
                </v:shape>
                <o:OLEObject Type="Embed" ProgID="Equation.DSMT4" ShapeID="_x0000_i1037" DrawAspect="Content" ObjectID="_1760700869" r:id="rId32"/>
              </w:object>
            </w:r>
          </w:p>
        </w:tc>
        <w:tc>
          <w:tcPr>
            <w:tcW w:w="2264" w:type="dxa"/>
          </w:tcPr>
          <w:p w:rsidR="00470656" w:rsidRPr="00AD78C1" w:rsidRDefault="00470656" w:rsidP="00716383">
            <w:pPr>
              <w:tabs>
                <w:tab w:val="left" w:pos="7332"/>
              </w:tabs>
              <w:spacing w:line="276" w:lineRule="auto"/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bdr w:val="none" w:sz="0" w:space="0" w:color="auto" w:frame="1"/>
              </w:rPr>
            </w:pPr>
            <w:r w:rsidRPr="00AD78C1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bdr w:val="none" w:sz="0" w:space="0" w:color="auto" w:frame="1"/>
              </w:rPr>
              <w:t>B.</w:t>
            </w:r>
            <w:r w:rsidR="008E654C" w:rsidRPr="00AD78C1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bdr w:val="none" w:sz="0" w:space="0" w:color="auto" w:frame="1"/>
              </w:rPr>
              <w:t xml:space="preserve"> </w:t>
            </w:r>
            <w:r w:rsidR="00725C36" w:rsidRPr="00AD78C1">
              <w:rPr>
                <w:rFonts w:ascii="Times New Roman" w:eastAsia="Times New Roman" w:hAnsi="Times New Roman" w:cs="Times New Roman"/>
                <w:bCs/>
                <w:color w:val="000000" w:themeColor="text1"/>
                <w:position w:val="-6"/>
                <w:sz w:val="28"/>
                <w:szCs w:val="28"/>
                <w:bdr w:val="none" w:sz="0" w:space="0" w:color="auto" w:frame="1"/>
              </w:rPr>
              <w:object w:dxaOrig="840" w:dyaOrig="300">
                <v:shape id="_x0000_i1038" type="#_x0000_t75" style="width:42pt;height:15pt" o:ole="">
                  <v:imagedata r:id="rId33" o:title=""/>
                </v:shape>
                <o:OLEObject Type="Embed" ProgID="Equation.DSMT4" ShapeID="_x0000_i1038" DrawAspect="Content" ObjectID="_1760700870" r:id="rId34"/>
              </w:object>
            </w:r>
          </w:p>
        </w:tc>
        <w:tc>
          <w:tcPr>
            <w:tcW w:w="2338" w:type="dxa"/>
          </w:tcPr>
          <w:p w:rsidR="00470656" w:rsidRPr="00AD78C1" w:rsidRDefault="00470656" w:rsidP="00716383">
            <w:pPr>
              <w:tabs>
                <w:tab w:val="left" w:pos="7332"/>
              </w:tabs>
              <w:spacing w:line="276" w:lineRule="auto"/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bdr w:val="none" w:sz="0" w:space="0" w:color="auto" w:frame="1"/>
              </w:rPr>
            </w:pPr>
            <w:r w:rsidRPr="00AD78C1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bdr w:val="none" w:sz="0" w:space="0" w:color="auto" w:frame="1"/>
              </w:rPr>
              <w:t xml:space="preserve">C. </w:t>
            </w:r>
            <w:r w:rsidR="00725C36" w:rsidRPr="00AD78C1">
              <w:rPr>
                <w:rFonts w:ascii="Times New Roman" w:eastAsia="Times New Roman" w:hAnsi="Times New Roman" w:cs="Times New Roman"/>
                <w:bCs/>
                <w:color w:val="000000" w:themeColor="text1"/>
                <w:position w:val="-6"/>
                <w:sz w:val="28"/>
                <w:szCs w:val="28"/>
                <w:bdr w:val="none" w:sz="0" w:space="0" w:color="auto" w:frame="1"/>
              </w:rPr>
              <w:object w:dxaOrig="859" w:dyaOrig="300">
                <v:shape id="_x0000_i1039" type="#_x0000_t75" style="width:43.5pt;height:15pt" o:ole="">
                  <v:imagedata r:id="rId35" o:title=""/>
                </v:shape>
                <o:OLEObject Type="Embed" ProgID="Equation.DSMT4" ShapeID="_x0000_i1039" DrawAspect="Content" ObjectID="_1760700871" r:id="rId36"/>
              </w:object>
            </w:r>
          </w:p>
        </w:tc>
        <w:tc>
          <w:tcPr>
            <w:tcW w:w="2338" w:type="dxa"/>
          </w:tcPr>
          <w:p w:rsidR="00470656" w:rsidRPr="00AD78C1" w:rsidRDefault="00725C36" w:rsidP="00716383">
            <w:pPr>
              <w:tabs>
                <w:tab w:val="left" w:pos="7332"/>
              </w:tabs>
              <w:spacing w:line="276" w:lineRule="auto"/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bdr w:val="none" w:sz="0" w:space="0" w:color="auto" w:frame="1"/>
              </w:rPr>
            </w:pPr>
            <w:r w:rsidRPr="00AD78C1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bdr w:val="none" w:sz="0" w:space="0" w:color="auto" w:frame="1"/>
              </w:rPr>
              <w:t xml:space="preserve">D. </w:t>
            </w:r>
            <w:r w:rsidRPr="00AD78C1">
              <w:rPr>
                <w:rFonts w:ascii="Times New Roman" w:eastAsia="Times New Roman" w:hAnsi="Times New Roman" w:cs="Times New Roman"/>
                <w:bCs/>
                <w:color w:val="000000" w:themeColor="text1"/>
                <w:position w:val="-6"/>
                <w:sz w:val="28"/>
                <w:szCs w:val="28"/>
                <w:bdr w:val="none" w:sz="0" w:space="0" w:color="auto" w:frame="1"/>
              </w:rPr>
              <w:object w:dxaOrig="840" w:dyaOrig="300">
                <v:shape id="_x0000_i1040" type="#_x0000_t75" style="width:42pt;height:15pt" o:ole="">
                  <v:imagedata r:id="rId37" o:title=""/>
                </v:shape>
                <o:OLEObject Type="Embed" ProgID="Equation.DSMT4" ShapeID="_x0000_i1040" DrawAspect="Content" ObjectID="_1760700872" r:id="rId38"/>
              </w:object>
            </w:r>
          </w:p>
        </w:tc>
      </w:tr>
    </w:tbl>
    <w:p w:rsidR="007F6CF1" w:rsidRPr="00AD78C1" w:rsidRDefault="0087216D" w:rsidP="00716383">
      <w:pPr>
        <w:pStyle w:val="NormalWeb"/>
        <w:spacing w:before="0" w:beforeAutospacing="0" w:after="0" w:afterAutospacing="0" w:line="276" w:lineRule="auto"/>
        <w:rPr>
          <w:color w:val="000000" w:themeColor="text1"/>
          <w:sz w:val="28"/>
          <w:szCs w:val="28"/>
          <w:shd w:val="clear" w:color="auto" w:fill="FFFFFF"/>
        </w:rPr>
      </w:pPr>
      <w:r w:rsidRPr="00AD78C1">
        <w:rPr>
          <w:rStyle w:val="Strong"/>
          <w:color w:val="000000" w:themeColor="text1"/>
          <w:sz w:val="28"/>
          <w:szCs w:val="28"/>
          <w:bdr w:val="none" w:sz="0" w:space="0" w:color="auto" w:frame="1"/>
        </w:rPr>
        <w:t>Câu 9:</w:t>
      </w:r>
      <w:r w:rsidR="000203F1" w:rsidRPr="00AD78C1">
        <w:rPr>
          <w:bCs/>
          <w:color w:val="000000" w:themeColor="text1"/>
          <w:sz w:val="28"/>
          <w:szCs w:val="28"/>
          <w:bdr w:val="none" w:sz="0" w:space="0" w:color="auto" w:frame="1"/>
        </w:rPr>
        <w:t xml:space="preserve"> </w:t>
      </w:r>
      <w:r w:rsidR="00B34D9A" w:rsidRPr="00AD78C1">
        <w:rPr>
          <w:color w:val="000000" w:themeColor="text1"/>
          <w:sz w:val="28"/>
          <w:szCs w:val="28"/>
          <w:shd w:val="clear" w:color="auto" w:fill="FFFFFF"/>
        </w:rPr>
        <w:t xml:space="preserve">Trong các số: </w:t>
      </w:r>
      <w:r w:rsidR="008E654C" w:rsidRPr="00AD78C1">
        <w:rPr>
          <w:color w:val="000000" w:themeColor="text1"/>
          <w:sz w:val="28"/>
          <w:szCs w:val="28"/>
          <w:shd w:val="clear" w:color="auto" w:fill="FFFFFF"/>
        </w:rPr>
        <w:t>345; 286; 731</w:t>
      </w:r>
      <w:r w:rsidR="00723F34" w:rsidRPr="00AD78C1">
        <w:rPr>
          <w:color w:val="000000" w:themeColor="text1"/>
          <w:sz w:val="28"/>
          <w:szCs w:val="28"/>
          <w:shd w:val="clear" w:color="auto" w:fill="FFFFFF"/>
        </w:rPr>
        <w:t>0</w:t>
      </w:r>
      <w:r w:rsidR="00B34D9A" w:rsidRPr="00AD78C1">
        <w:rPr>
          <w:color w:val="000000" w:themeColor="text1"/>
          <w:sz w:val="28"/>
          <w:szCs w:val="28"/>
          <w:shd w:val="clear" w:color="auto" w:fill="FFFFFF"/>
        </w:rPr>
        <w:t xml:space="preserve">; </w:t>
      </w:r>
      <w:r w:rsidR="008E654C" w:rsidRPr="00AD78C1">
        <w:rPr>
          <w:color w:val="000000" w:themeColor="text1"/>
          <w:sz w:val="28"/>
          <w:szCs w:val="28"/>
          <w:shd w:val="clear" w:color="auto" w:fill="FFFFFF"/>
        </w:rPr>
        <w:t>8520</w:t>
      </w:r>
      <w:r w:rsidR="00CD12A0" w:rsidRPr="00AD78C1">
        <w:rPr>
          <w:color w:val="000000" w:themeColor="text1"/>
          <w:sz w:val="28"/>
          <w:szCs w:val="28"/>
          <w:shd w:val="clear" w:color="auto" w:fill="FFFFFF"/>
        </w:rPr>
        <w:t>, s</w:t>
      </w:r>
      <w:r w:rsidR="008E654C" w:rsidRPr="00AD78C1">
        <w:rPr>
          <w:color w:val="000000" w:themeColor="text1"/>
          <w:sz w:val="28"/>
          <w:szCs w:val="28"/>
          <w:shd w:val="clear" w:color="auto" w:fill="FFFFFF"/>
        </w:rPr>
        <w:t>ố nào chia hết cho cả 2, 3 và 5</w:t>
      </w:r>
      <w:r w:rsidR="00B34D9A" w:rsidRPr="00AD78C1">
        <w:rPr>
          <w:color w:val="000000" w:themeColor="text1"/>
          <w:sz w:val="28"/>
          <w:szCs w:val="28"/>
          <w:shd w:val="clear" w:color="auto" w:fill="FFFFFF"/>
        </w:rPr>
        <w:t>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AD78C1" w:rsidRPr="00AD78C1" w:rsidTr="006262D3">
        <w:trPr>
          <w:trHeight w:val="388"/>
        </w:trPr>
        <w:tc>
          <w:tcPr>
            <w:tcW w:w="2337" w:type="dxa"/>
          </w:tcPr>
          <w:p w:rsidR="00B34D9A" w:rsidRPr="00AD78C1" w:rsidRDefault="00B34D9A" w:rsidP="00716383">
            <w:pPr>
              <w:pStyle w:val="NormalWeb"/>
              <w:spacing w:before="0" w:beforeAutospacing="0" w:after="0" w:afterAutospacing="0" w:line="276" w:lineRule="auto"/>
              <w:rPr>
                <w:bCs/>
                <w:color w:val="000000" w:themeColor="text1"/>
                <w:sz w:val="28"/>
                <w:szCs w:val="28"/>
                <w:bdr w:val="none" w:sz="0" w:space="0" w:color="auto" w:frame="1"/>
              </w:rPr>
            </w:pPr>
            <w:r w:rsidRPr="00AD78C1">
              <w:rPr>
                <w:bCs/>
                <w:color w:val="000000" w:themeColor="text1"/>
                <w:sz w:val="28"/>
                <w:szCs w:val="28"/>
                <w:bdr w:val="none" w:sz="0" w:space="0" w:color="auto" w:frame="1"/>
              </w:rPr>
              <w:t>A.</w:t>
            </w:r>
            <w:r w:rsidR="00050A5A" w:rsidRPr="00AD78C1">
              <w:rPr>
                <w:bCs/>
                <w:color w:val="000000" w:themeColor="text1"/>
                <w:sz w:val="28"/>
                <w:szCs w:val="28"/>
                <w:bdr w:val="none" w:sz="0" w:space="0" w:color="auto" w:frame="1"/>
              </w:rPr>
              <w:t xml:space="preserve"> 345</w:t>
            </w:r>
            <w:r w:rsidR="00237647" w:rsidRPr="00AD78C1">
              <w:rPr>
                <w:bCs/>
                <w:color w:val="000000" w:themeColor="text1"/>
                <w:sz w:val="28"/>
                <w:szCs w:val="28"/>
                <w:bdr w:val="none" w:sz="0" w:space="0" w:color="auto" w:frame="1"/>
              </w:rPr>
              <w:t>.</w:t>
            </w:r>
          </w:p>
        </w:tc>
        <w:tc>
          <w:tcPr>
            <w:tcW w:w="2337" w:type="dxa"/>
          </w:tcPr>
          <w:p w:rsidR="00B34D9A" w:rsidRPr="00AD78C1" w:rsidRDefault="00B34D9A" w:rsidP="00716383">
            <w:pPr>
              <w:pStyle w:val="NormalWeb"/>
              <w:spacing w:before="0" w:beforeAutospacing="0" w:after="0" w:afterAutospacing="0" w:line="276" w:lineRule="auto"/>
              <w:rPr>
                <w:bCs/>
                <w:color w:val="000000" w:themeColor="text1"/>
                <w:sz w:val="28"/>
                <w:szCs w:val="28"/>
                <w:bdr w:val="none" w:sz="0" w:space="0" w:color="auto" w:frame="1"/>
              </w:rPr>
            </w:pPr>
            <w:r w:rsidRPr="00AD78C1">
              <w:rPr>
                <w:bCs/>
                <w:color w:val="000000" w:themeColor="text1"/>
                <w:sz w:val="28"/>
                <w:szCs w:val="28"/>
                <w:bdr w:val="none" w:sz="0" w:space="0" w:color="auto" w:frame="1"/>
              </w:rPr>
              <w:t>B.</w:t>
            </w:r>
            <w:r w:rsidR="00050A5A" w:rsidRPr="00AD78C1">
              <w:rPr>
                <w:bCs/>
                <w:color w:val="000000" w:themeColor="text1"/>
                <w:sz w:val="28"/>
                <w:szCs w:val="28"/>
                <w:bdr w:val="none" w:sz="0" w:space="0" w:color="auto" w:frame="1"/>
              </w:rPr>
              <w:t xml:space="preserve"> 286</w:t>
            </w:r>
            <w:r w:rsidR="00237647" w:rsidRPr="00AD78C1">
              <w:rPr>
                <w:bCs/>
                <w:color w:val="000000" w:themeColor="text1"/>
                <w:sz w:val="28"/>
                <w:szCs w:val="28"/>
                <w:bdr w:val="none" w:sz="0" w:space="0" w:color="auto" w:frame="1"/>
              </w:rPr>
              <w:t>.</w:t>
            </w:r>
          </w:p>
        </w:tc>
        <w:tc>
          <w:tcPr>
            <w:tcW w:w="2338" w:type="dxa"/>
          </w:tcPr>
          <w:p w:rsidR="00B34D9A" w:rsidRPr="00AD78C1" w:rsidRDefault="00B34D9A" w:rsidP="00716383">
            <w:pPr>
              <w:pStyle w:val="NormalWeb"/>
              <w:spacing w:before="0" w:beforeAutospacing="0" w:after="0" w:afterAutospacing="0" w:line="276" w:lineRule="auto"/>
              <w:rPr>
                <w:bCs/>
                <w:color w:val="000000" w:themeColor="text1"/>
                <w:sz w:val="28"/>
                <w:szCs w:val="28"/>
                <w:bdr w:val="none" w:sz="0" w:space="0" w:color="auto" w:frame="1"/>
              </w:rPr>
            </w:pPr>
            <w:r w:rsidRPr="00AD78C1">
              <w:rPr>
                <w:bCs/>
                <w:color w:val="000000" w:themeColor="text1"/>
                <w:sz w:val="28"/>
                <w:szCs w:val="28"/>
                <w:bdr w:val="none" w:sz="0" w:space="0" w:color="auto" w:frame="1"/>
              </w:rPr>
              <w:t>C.</w:t>
            </w:r>
            <w:r w:rsidR="00050A5A" w:rsidRPr="00AD78C1">
              <w:rPr>
                <w:bCs/>
                <w:color w:val="000000" w:themeColor="text1"/>
                <w:sz w:val="28"/>
                <w:szCs w:val="28"/>
                <w:bdr w:val="none" w:sz="0" w:space="0" w:color="auto" w:frame="1"/>
              </w:rPr>
              <w:t xml:space="preserve"> 7310</w:t>
            </w:r>
            <w:r w:rsidR="00237647" w:rsidRPr="00AD78C1">
              <w:rPr>
                <w:bCs/>
                <w:color w:val="000000" w:themeColor="text1"/>
                <w:sz w:val="28"/>
                <w:szCs w:val="28"/>
                <w:bdr w:val="none" w:sz="0" w:space="0" w:color="auto" w:frame="1"/>
              </w:rPr>
              <w:t>.</w:t>
            </w:r>
          </w:p>
        </w:tc>
        <w:tc>
          <w:tcPr>
            <w:tcW w:w="2338" w:type="dxa"/>
          </w:tcPr>
          <w:p w:rsidR="00B34D9A" w:rsidRPr="00AD78C1" w:rsidRDefault="00B34D9A" w:rsidP="00716383">
            <w:pPr>
              <w:pStyle w:val="NormalWeb"/>
              <w:spacing w:before="0" w:beforeAutospacing="0" w:after="0" w:afterAutospacing="0" w:line="276" w:lineRule="auto"/>
              <w:rPr>
                <w:bCs/>
                <w:color w:val="000000" w:themeColor="text1"/>
                <w:sz w:val="28"/>
                <w:szCs w:val="28"/>
                <w:bdr w:val="none" w:sz="0" w:space="0" w:color="auto" w:frame="1"/>
              </w:rPr>
            </w:pPr>
            <w:r w:rsidRPr="00AD78C1">
              <w:rPr>
                <w:bCs/>
                <w:color w:val="000000" w:themeColor="text1"/>
                <w:sz w:val="28"/>
                <w:szCs w:val="28"/>
                <w:bdr w:val="none" w:sz="0" w:space="0" w:color="auto" w:frame="1"/>
              </w:rPr>
              <w:t>D.</w:t>
            </w:r>
            <w:r w:rsidR="006262D3" w:rsidRPr="00AD78C1">
              <w:rPr>
                <w:bCs/>
                <w:color w:val="000000" w:themeColor="text1"/>
                <w:sz w:val="28"/>
                <w:szCs w:val="28"/>
                <w:bdr w:val="none" w:sz="0" w:space="0" w:color="auto" w:frame="1"/>
              </w:rPr>
              <w:t xml:space="preserve"> </w:t>
            </w:r>
            <w:r w:rsidR="00050A5A" w:rsidRPr="00AD78C1">
              <w:rPr>
                <w:bCs/>
                <w:color w:val="000000" w:themeColor="text1"/>
                <w:sz w:val="28"/>
                <w:szCs w:val="28"/>
                <w:bdr w:val="none" w:sz="0" w:space="0" w:color="auto" w:frame="1"/>
              </w:rPr>
              <w:t>8520</w:t>
            </w:r>
            <w:r w:rsidR="00237647" w:rsidRPr="00AD78C1">
              <w:rPr>
                <w:bCs/>
                <w:color w:val="000000" w:themeColor="text1"/>
                <w:sz w:val="28"/>
                <w:szCs w:val="28"/>
                <w:bdr w:val="none" w:sz="0" w:space="0" w:color="auto" w:frame="1"/>
              </w:rPr>
              <w:t>.</w:t>
            </w:r>
          </w:p>
        </w:tc>
      </w:tr>
    </w:tbl>
    <w:p w:rsidR="00BF0B9F" w:rsidRPr="00AD78C1" w:rsidRDefault="006262D3" w:rsidP="00716383">
      <w:pPr>
        <w:pStyle w:val="NormalWeb"/>
        <w:spacing w:before="0" w:beforeAutospacing="0" w:after="0" w:afterAutospacing="0" w:line="276" w:lineRule="auto"/>
        <w:rPr>
          <w:color w:val="000000" w:themeColor="text1"/>
          <w:sz w:val="28"/>
          <w:szCs w:val="28"/>
        </w:rPr>
      </w:pPr>
      <w:r w:rsidRPr="00AD78C1">
        <w:rPr>
          <w:b/>
          <w:bCs/>
          <w:color w:val="000000" w:themeColor="text1"/>
          <w:sz w:val="28"/>
          <w:szCs w:val="28"/>
          <w:bdr w:val="none" w:sz="0" w:space="0" w:color="auto" w:frame="1"/>
        </w:rPr>
        <w:t>Câu 10:</w:t>
      </w:r>
      <w:r w:rsidR="0031790C" w:rsidRPr="00AD78C1">
        <w:rPr>
          <w:color w:val="000000" w:themeColor="text1"/>
          <w:sz w:val="28"/>
          <w:szCs w:val="28"/>
          <w:lang w:eastAsia="vi-VN"/>
        </w:rPr>
        <w:t>Kết quả của phép tính</w:t>
      </w:r>
      <w:r w:rsidR="0031790C" w:rsidRPr="00AD78C1">
        <w:rPr>
          <w:b/>
          <w:bCs/>
          <w:color w:val="000000" w:themeColor="text1"/>
          <w:sz w:val="28"/>
          <w:szCs w:val="28"/>
        </w:rPr>
        <w:t xml:space="preserve"> </w:t>
      </w:r>
      <w:r w:rsidR="00BF0B9F" w:rsidRPr="00AD78C1">
        <w:rPr>
          <w:color w:val="000000" w:themeColor="text1"/>
          <w:position w:val="-6"/>
          <w:sz w:val="28"/>
          <w:szCs w:val="28"/>
        </w:rPr>
        <w:object w:dxaOrig="2040" w:dyaOrig="340">
          <v:shape id="_x0000_i1041" type="#_x0000_t75" style="width:102pt;height:16.5pt" o:ole="">
            <v:imagedata r:id="rId39" o:title=""/>
          </v:shape>
          <o:OLEObject Type="Embed" ProgID="Equation.DSMT4" ShapeID="_x0000_i1041" DrawAspect="Content" ObjectID="_1760700873" r:id="rId40"/>
        </w:object>
      </w:r>
      <w:r w:rsidR="00CD0AC8" w:rsidRPr="00AD78C1">
        <w:rPr>
          <w:color w:val="000000" w:themeColor="text1"/>
          <w:sz w:val="28"/>
          <w:szCs w:val="28"/>
        </w:rPr>
        <w:t xml:space="preserve">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AD78C1" w:rsidRPr="00AD78C1" w:rsidTr="006D073F">
        <w:trPr>
          <w:trHeight w:val="335"/>
        </w:trPr>
        <w:tc>
          <w:tcPr>
            <w:tcW w:w="2337" w:type="dxa"/>
          </w:tcPr>
          <w:p w:rsidR="0031790C" w:rsidRPr="00AD78C1" w:rsidRDefault="00154FA6" w:rsidP="00716383">
            <w:pPr>
              <w:pStyle w:val="NormalWeb"/>
              <w:spacing w:before="0" w:beforeAutospacing="0" w:after="0" w:afterAutospacing="0" w:line="276" w:lineRule="auto"/>
              <w:rPr>
                <w:bCs/>
                <w:color w:val="000000" w:themeColor="text1"/>
                <w:sz w:val="28"/>
                <w:szCs w:val="28"/>
                <w:bdr w:val="none" w:sz="0" w:space="0" w:color="auto" w:frame="1"/>
              </w:rPr>
            </w:pPr>
            <w:r w:rsidRPr="00AD78C1">
              <w:rPr>
                <w:bCs/>
                <w:color w:val="000000" w:themeColor="text1"/>
                <w:sz w:val="28"/>
                <w:szCs w:val="28"/>
                <w:bdr w:val="none" w:sz="0" w:space="0" w:color="auto" w:frame="1"/>
              </w:rPr>
              <w:t>A. 96</w:t>
            </w:r>
            <w:r w:rsidR="00237647" w:rsidRPr="00AD78C1">
              <w:rPr>
                <w:bCs/>
                <w:color w:val="000000" w:themeColor="text1"/>
                <w:sz w:val="28"/>
                <w:szCs w:val="28"/>
                <w:bdr w:val="none" w:sz="0" w:space="0" w:color="auto" w:frame="1"/>
              </w:rPr>
              <w:t>.</w:t>
            </w:r>
          </w:p>
        </w:tc>
        <w:tc>
          <w:tcPr>
            <w:tcW w:w="2337" w:type="dxa"/>
          </w:tcPr>
          <w:p w:rsidR="0031790C" w:rsidRPr="00AD78C1" w:rsidRDefault="00723F34" w:rsidP="00716383">
            <w:pPr>
              <w:pStyle w:val="NormalWeb"/>
              <w:spacing w:before="0" w:beforeAutospacing="0" w:after="0" w:afterAutospacing="0" w:line="276" w:lineRule="auto"/>
              <w:rPr>
                <w:bCs/>
                <w:color w:val="000000" w:themeColor="text1"/>
                <w:sz w:val="28"/>
                <w:szCs w:val="28"/>
                <w:bdr w:val="none" w:sz="0" w:space="0" w:color="auto" w:frame="1"/>
              </w:rPr>
            </w:pPr>
            <w:r w:rsidRPr="00AD78C1">
              <w:rPr>
                <w:bCs/>
                <w:color w:val="000000" w:themeColor="text1"/>
                <w:sz w:val="28"/>
                <w:szCs w:val="28"/>
                <w:bdr w:val="none" w:sz="0" w:space="0" w:color="auto" w:frame="1"/>
              </w:rPr>
              <w:t>B.</w:t>
            </w:r>
            <w:r w:rsidR="00154FA6" w:rsidRPr="00AD78C1">
              <w:rPr>
                <w:bCs/>
                <w:color w:val="000000" w:themeColor="text1"/>
                <w:sz w:val="28"/>
                <w:szCs w:val="28"/>
                <w:bdr w:val="none" w:sz="0" w:space="0" w:color="auto" w:frame="1"/>
              </w:rPr>
              <w:t xml:space="preserve"> 97</w:t>
            </w:r>
            <w:r w:rsidR="00237647" w:rsidRPr="00AD78C1">
              <w:rPr>
                <w:bCs/>
                <w:color w:val="000000" w:themeColor="text1"/>
                <w:sz w:val="28"/>
                <w:szCs w:val="28"/>
                <w:bdr w:val="none" w:sz="0" w:space="0" w:color="auto" w:frame="1"/>
              </w:rPr>
              <w:t>.</w:t>
            </w:r>
          </w:p>
        </w:tc>
        <w:tc>
          <w:tcPr>
            <w:tcW w:w="2338" w:type="dxa"/>
          </w:tcPr>
          <w:p w:rsidR="0031790C" w:rsidRPr="00AD78C1" w:rsidRDefault="00154FA6" w:rsidP="00716383">
            <w:pPr>
              <w:pStyle w:val="NormalWeb"/>
              <w:spacing w:before="0" w:beforeAutospacing="0" w:after="0" w:afterAutospacing="0" w:line="276" w:lineRule="auto"/>
              <w:rPr>
                <w:bCs/>
                <w:color w:val="000000" w:themeColor="text1"/>
                <w:sz w:val="28"/>
                <w:szCs w:val="28"/>
                <w:bdr w:val="none" w:sz="0" w:space="0" w:color="auto" w:frame="1"/>
              </w:rPr>
            </w:pPr>
            <w:r w:rsidRPr="00AD78C1">
              <w:rPr>
                <w:bCs/>
                <w:color w:val="000000" w:themeColor="text1"/>
                <w:sz w:val="28"/>
                <w:szCs w:val="28"/>
                <w:bdr w:val="none" w:sz="0" w:space="0" w:color="auto" w:frame="1"/>
              </w:rPr>
              <w:t>C. 76</w:t>
            </w:r>
            <w:r w:rsidR="00237647" w:rsidRPr="00AD78C1">
              <w:rPr>
                <w:bCs/>
                <w:color w:val="000000" w:themeColor="text1"/>
                <w:sz w:val="28"/>
                <w:szCs w:val="28"/>
                <w:bdr w:val="none" w:sz="0" w:space="0" w:color="auto" w:frame="1"/>
              </w:rPr>
              <w:t>.</w:t>
            </w:r>
          </w:p>
        </w:tc>
        <w:tc>
          <w:tcPr>
            <w:tcW w:w="2338" w:type="dxa"/>
          </w:tcPr>
          <w:p w:rsidR="0031790C" w:rsidRPr="00AD78C1" w:rsidRDefault="0031790C" w:rsidP="00716383">
            <w:pPr>
              <w:pStyle w:val="NormalWeb"/>
              <w:spacing w:before="0" w:beforeAutospacing="0" w:after="0" w:afterAutospacing="0" w:line="276" w:lineRule="auto"/>
              <w:rPr>
                <w:bCs/>
                <w:color w:val="000000" w:themeColor="text1"/>
                <w:sz w:val="28"/>
                <w:szCs w:val="28"/>
                <w:bdr w:val="none" w:sz="0" w:space="0" w:color="auto" w:frame="1"/>
              </w:rPr>
            </w:pPr>
            <w:r w:rsidRPr="00AD78C1">
              <w:rPr>
                <w:bCs/>
                <w:color w:val="000000" w:themeColor="text1"/>
                <w:sz w:val="28"/>
                <w:szCs w:val="28"/>
                <w:bdr w:val="none" w:sz="0" w:space="0" w:color="auto" w:frame="1"/>
              </w:rPr>
              <w:t>D.</w:t>
            </w:r>
            <w:r w:rsidR="00723F34" w:rsidRPr="00AD78C1">
              <w:rPr>
                <w:bCs/>
                <w:color w:val="000000" w:themeColor="text1"/>
                <w:sz w:val="28"/>
                <w:szCs w:val="28"/>
                <w:bdr w:val="none" w:sz="0" w:space="0" w:color="auto" w:frame="1"/>
              </w:rPr>
              <w:t xml:space="preserve"> </w:t>
            </w:r>
            <w:r w:rsidR="00154FA6" w:rsidRPr="00AD78C1">
              <w:rPr>
                <w:bCs/>
                <w:color w:val="000000" w:themeColor="text1"/>
                <w:sz w:val="28"/>
                <w:szCs w:val="28"/>
                <w:bdr w:val="none" w:sz="0" w:space="0" w:color="auto" w:frame="1"/>
              </w:rPr>
              <w:t>79</w:t>
            </w:r>
            <w:r w:rsidR="00237647" w:rsidRPr="00AD78C1">
              <w:rPr>
                <w:bCs/>
                <w:color w:val="000000" w:themeColor="text1"/>
                <w:sz w:val="28"/>
                <w:szCs w:val="28"/>
                <w:bdr w:val="none" w:sz="0" w:space="0" w:color="auto" w:frame="1"/>
              </w:rPr>
              <w:t>.</w:t>
            </w:r>
          </w:p>
        </w:tc>
      </w:tr>
    </w:tbl>
    <w:p w:rsidR="00351716" w:rsidRPr="00AD78C1" w:rsidRDefault="00502491" w:rsidP="00716383">
      <w:pPr>
        <w:pStyle w:val="NormalWeb"/>
        <w:spacing w:before="0" w:beforeAutospacing="0" w:after="0" w:afterAutospacing="0" w:line="276" w:lineRule="auto"/>
        <w:ind w:right="48"/>
        <w:jc w:val="both"/>
        <w:rPr>
          <w:b/>
          <w:bCs/>
          <w:color w:val="000000" w:themeColor="text1"/>
          <w:sz w:val="28"/>
          <w:szCs w:val="28"/>
          <w:bdr w:val="none" w:sz="0" w:space="0" w:color="auto" w:frame="1"/>
        </w:rPr>
      </w:pPr>
      <w:r w:rsidRPr="00AD78C1">
        <w:rPr>
          <w:b/>
          <w:bCs/>
          <w:noProof/>
          <w:color w:val="000000" w:themeColor="text1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FF33AC4" wp14:editId="61225ADA">
                <wp:simplePos x="0" y="0"/>
                <wp:positionH relativeFrom="page">
                  <wp:posOffset>6254750</wp:posOffset>
                </wp:positionH>
                <wp:positionV relativeFrom="paragraph">
                  <wp:posOffset>1118235</wp:posOffset>
                </wp:positionV>
                <wp:extent cx="914400" cy="386715"/>
                <wp:effectExtent l="0" t="0" r="19685" b="13335"/>
                <wp:wrapNone/>
                <wp:docPr id="477419008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38671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1762B7" w:rsidRPr="00BC70A4" w:rsidRDefault="001762B7" w:rsidP="001762B7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T603 - </w:t>
                            </w:r>
                            <w:r w:rsidRPr="00BC70A4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Trang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1/2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FF33AC4"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left:0;text-align:left;margin-left:492.5pt;margin-top:88.05pt;width:1in;height:30.45pt;z-index:251659264;visibility:visible;mso-wrap-style:none;mso-height-percent:0;mso-wrap-distance-left:9pt;mso-wrap-distance-top:0;mso-wrap-distance-right:9pt;mso-wrap-distance-bottom:0;mso-position-horizontal:absolute;mso-position-horizontal-relative:page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" fillcolor="white [3201]" strokecolor="white [3212]" strokeweight=".5pt">
                <v:textbox>
                  <w:txbxContent>
                    <w:p w:rsidR="001762B7" w:rsidRPr="00BC70A4" w:rsidRDefault="001762B7" w:rsidP="001762B7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T603 - </w:t>
                      </w:r>
                      <w:r w:rsidRPr="00BC70A4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Trang 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1/2 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0203F1" w:rsidRPr="00AD78C1">
        <w:rPr>
          <w:b/>
          <w:bCs/>
          <w:color w:val="000000" w:themeColor="text1"/>
          <w:sz w:val="28"/>
          <w:szCs w:val="28"/>
          <w:bdr w:val="none" w:sz="0" w:space="0" w:color="auto" w:frame="1"/>
        </w:rPr>
        <w:t>Câu 11:</w:t>
      </w:r>
      <w:r w:rsidR="00351716" w:rsidRPr="00AD78C1">
        <w:rPr>
          <w:color w:val="000000" w:themeColor="text1"/>
          <w:sz w:val="28"/>
          <w:szCs w:val="28"/>
        </w:rPr>
        <w:t>Mỗi viên gạch hoa hình vuông có cạnh 20 cm. Chu vi hình vuông ghép bởi 4 viên g</w:t>
      </w:r>
      <w:r w:rsidR="00682916" w:rsidRPr="00AD78C1">
        <w:rPr>
          <w:color w:val="000000" w:themeColor="text1"/>
          <w:sz w:val="28"/>
          <w:szCs w:val="28"/>
        </w:rPr>
        <w:t>ạch hoa như hình vẽ dưới đây là</w:t>
      </w:r>
    </w:p>
    <w:p w:rsidR="00351716" w:rsidRPr="00AD78C1" w:rsidRDefault="00351716" w:rsidP="00716383">
      <w:pPr>
        <w:pStyle w:val="NormalWeb"/>
        <w:spacing w:before="0" w:beforeAutospacing="0" w:after="0" w:afterAutospacing="0" w:line="276" w:lineRule="auto"/>
        <w:ind w:left="48" w:right="48"/>
        <w:jc w:val="center"/>
        <w:rPr>
          <w:color w:val="000000" w:themeColor="text1"/>
          <w:sz w:val="28"/>
          <w:szCs w:val="28"/>
        </w:rPr>
      </w:pPr>
      <w:r w:rsidRPr="00AD78C1">
        <w:rPr>
          <w:noProof/>
          <w:color w:val="000000" w:themeColor="text1"/>
          <w:sz w:val="28"/>
          <w:szCs w:val="28"/>
        </w:rPr>
        <w:lastRenderedPageBreak/>
        <w:drawing>
          <wp:inline distT="0" distB="0" distL="0" distR="0" wp14:anchorId="6EFC2552" wp14:editId="5A309ED1">
            <wp:extent cx="1190625" cy="1120720"/>
            <wp:effectExtent l="0" t="0" r="0" b="3810"/>
            <wp:docPr id="4" name="Picture 4" descr="Bài tập trắc nghiệm Chu vi và diện tích của một số hình trong thực tiễn có đáp án | Toán lớp 6 Chân trời sáng tạ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4" descr="Bài tập trắc nghiệm Chu vi và diện tích của một số hình trong thực tiễn có đáp án | Toán lớp 6 Chân trời sáng tạo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63" cy="1183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Ind w:w="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AD78C1" w:rsidRPr="00AD78C1" w:rsidTr="0004051C">
        <w:trPr>
          <w:trHeight w:val="484"/>
        </w:trPr>
        <w:tc>
          <w:tcPr>
            <w:tcW w:w="2337" w:type="dxa"/>
          </w:tcPr>
          <w:p w:rsidR="00351716" w:rsidRPr="00AD78C1" w:rsidRDefault="00351716" w:rsidP="00716383">
            <w:pPr>
              <w:pStyle w:val="NormalWeb"/>
              <w:spacing w:before="0" w:beforeAutospacing="0" w:after="0" w:afterAutospacing="0" w:line="276" w:lineRule="auto"/>
              <w:ind w:right="48"/>
              <w:rPr>
                <w:color w:val="000000" w:themeColor="text1"/>
                <w:sz w:val="28"/>
                <w:szCs w:val="28"/>
              </w:rPr>
            </w:pPr>
            <w:r w:rsidRPr="00AD78C1">
              <w:rPr>
                <w:color w:val="000000" w:themeColor="text1"/>
                <w:sz w:val="28"/>
                <w:szCs w:val="28"/>
              </w:rPr>
              <w:t>A. 160 cm.</w:t>
            </w:r>
          </w:p>
        </w:tc>
        <w:tc>
          <w:tcPr>
            <w:tcW w:w="2337" w:type="dxa"/>
          </w:tcPr>
          <w:p w:rsidR="00351716" w:rsidRPr="00AD78C1" w:rsidRDefault="00351716" w:rsidP="00716383">
            <w:pPr>
              <w:pStyle w:val="NormalWeb"/>
              <w:spacing w:before="0" w:beforeAutospacing="0" w:after="0" w:afterAutospacing="0" w:line="276" w:lineRule="auto"/>
              <w:ind w:right="48"/>
              <w:rPr>
                <w:color w:val="000000" w:themeColor="text1"/>
                <w:sz w:val="28"/>
                <w:szCs w:val="28"/>
              </w:rPr>
            </w:pPr>
            <w:r w:rsidRPr="00AD78C1">
              <w:rPr>
                <w:color w:val="000000" w:themeColor="text1"/>
                <w:sz w:val="28"/>
                <w:szCs w:val="28"/>
              </w:rPr>
              <w:t>B. 320 cm.</w:t>
            </w:r>
          </w:p>
        </w:tc>
        <w:tc>
          <w:tcPr>
            <w:tcW w:w="2338" w:type="dxa"/>
          </w:tcPr>
          <w:p w:rsidR="00351716" w:rsidRPr="00AD78C1" w:rsidRDefault="00351716" w:rsidP="00716383">
            <w:pPr>
              <w:pStyle w:val="NormalWeb"/>
              <w:spacing w:before="0" w:beforeAutospacing="0" w:after="0" w:afterAutospacing="0" w:line="276" w:lineRule="auto"/>
              <w:ind w:right="48"/>
              <w:rPr>
                <w:color w:val="000000" w:themeColor="text1"/>
                <w:sz w:val="28"/>
                <w:szCs w:val="28"/>
              </w:rPr>
            </w:pPr>
            <w:r w:rsidRPr="00AD78C1">
              <w:rPr>
                <w:color w:val="000000" w:themeColor="text1"/>
                <w:sz w:val="28"/>
                <w:szCs w:val="28"/>
              </w:rPr>
              <w:t>C. 400 cm.</w:t>
            </w:r>
          </w:p>
        </w:tc>
        <w:tc>
          <w:tcPr>
            <w:tcW w:w="2338" w:type="dxa"/>
          </w:tcPr>
          <w:p w:rsidR="00351716" w:rsidRPr="00AD78C1" w:rsidRDefault="00351716" w:rsidP="00716383">
            <w:pPr>
              <w:pStyle w:val="NormalWeb"/>
              <w:spacing w:before="0" w:beforeAutospacing="0" w:after="0" w:afterAutospacing="0" w:line="276" w:lineRule="auto"/>
              <w:ind w:right="48"/>
              <w:rPr>
                <w:color w:val="000000" w:themeColor="text1"/>
                <w:sz w:val="28"/>
                <w:szCs w:val="28"/>
              </w:rPr>
            </w:pPr>
            <w:r w:rsidRPr="00AD78C1">
              <w:rPr>
                <w:color w:val="000000" w:themeColor="text1"/>
                <w:sz w:val="28"/>
                <w:szCs w:val="28"/>
              </w:rPr>
              <w:t>D. 40 cm.</w:t>
            </w:r>
          </w:p>
        </w:tc>
      </w:tr>
    </w:tbl>
    <w:p w:rsidR="00C13C35" w:rsidRPr="00AD78C1" w:rsidRDefault="00C13C35" w:rsidP="00716383">
      <w:pPr>
        <w:pStyle w:val="NormalWeb"/>
        <w:spacing w:before="0" w:beforeAutospacing="0" w:after="0" w:afterAutospacing="0" w:line="276" w:lineRule="auto"/>
        <w:ind w:left="48" w:right="48"/>
        <w:jc w:val="both"/>
        <w:rPr>
          <w:color w:val="000000" w:themeColor="text1"/>
          <w:sz w:val="28"/>
          <w:szCs w:val="28"/>
        </w:rPr>
      </w:pPr>
      <w:r w:rsidRPr="00AD78C1">
        <w:rPr>
          <w:b/>
          <w:bCs/>
          <w:color w:val="000000" w:themeColor="text1"/>
          <w:sz w:val="28"/>
          <w:szCs w:val="28"/>
          <w:bdr w:val="none" w:sz="0" w:space="0" w:color="auto" w:frame="1"/>
        </w:rPr>
        <w:t>Câu 12:</w:t>
      </w:r>
      <w:r w:rsidR="00CD12A0" w:rsidRPr="00AD78C1">
        <w:rPr>
          <w:b/>
          <w:bCs/>
          <w:color w:val="000000" w:themeColor="text1"/>
          <w:sz w:val="28"/>
          <w:szCs w:val="28"/>
          <w:bdr w:val="none" w:sz="0" w:space="0" w:color="auto" w:frame="1"/>
        </w:rPr>
        <w:t xml:space="preserve"> </w:t>
      </w:r>
      <w:r w:rsidRPr="00AD78C1">
        <w:rPr>
          <w:color w:val="000000" w:themeColor="text1"/>
          <w:sz w:val="28"/>
          <w:szCs w:val="28"/>
        </w:rPr>
        <w:t>Cho hình lục giác đều ABCDEF, cạnh AB song song với cạnh</w:t>
      </w:r>
    </w:p>
    <w:p w:rsidR="00C13C35" w:rsidRPr="00AD78C1" w:rsidRDefault="00C13C35" w:rsidP="00502491">
      <w:pPr>
        <w:spacing w:after="0" w:line="276" w:lineRule="auto"/>
        <w:jc w:val="center"/>
        <w:rPr>
          <w:rFonts w:ascii="Times New Roman" w:hAnsi="Times New Roman" w:cs="Times New Roman"/>
          <w:noProof/>
          <w:color w:val="000000" w:themeColor="text1"/>
          <w:sz w:val="28"/>
          <w:szCs w:val="28"/>
        </w:rPr>
      </w:pPr>
      <w:r w:rsidRPr="00AD78C1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drawing>
          <wp:inline distT="0" distB="0" distL="0" distR="0">
            <wp:extent cx="1447266" cy="1332860"/>
            <wp:effectExtent l="0" t="0" r="635" b="127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127.png"/>
                    <pic:cNvPicPr/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9240" cy="13715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Ind w:w="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AD78C1" w:rsidRPr="00AD78C1" w:rsidTr="00F263E8">
        <w:trPr>
          <w:trHeight w:val="484"/>
        </w:trPr>
        <w:tc>
          <w:tcPr>
            <w:tcW w:w="2337" w:type="dxa"/>
          </w:tcPr>
          <w:p w:rsidR="00033E26" w:rsidRPr="00AD78C1" w:rsidRDefault="00033E26" w:rsidP="00F263E8">
            <w:pPr>
              <w:pStyle w:val="NormalWeb"/>
              <w:spacing w:before="0" w:beforeAutospacing="0" w:after="0" w:afterAutospacing="0" w:line="276" w:lineRule="auto"/>
              <w:ind w:right="48"/>
              <w:rPr>
                <w:color w:val="000000" w:themeColor="text1"/>
                <w:sz w:val="28"/>
                <w:szCs w:val="28"/>
              </w:rPr>
            </w:pPr>
            <w:r w:rsidRPr="00AD78C1">
              <w:rPr>
                <w:color w:val="000000" w:themeColor="text1"/>
                <w:sz w:val="28"/>
                <w:szCs w:val="28"/>
              </w:rPr>
              <w:t>A. EF.</w:t>
            </w:r>
          </w:p>
        </w:tc>
        <w:tc>
          <w:tcPr>
            <w:tcW w:w="2337" w:type="dxa"/>
          </w:tcPr>
          <w:p w:rsidR="00033E26" w:rsidRPr="00AD78C1" w:rsidRDefault="00033E26" w:rsidP="00F263E8">
            <w:pPr>
              <w:pStyle w:val="NormalWeb"/>
              <w:spacing w:before="0" w:beforeAutospacing="0" w:after="0" w:afterAutospacing="0" w:line="276" w:lineRule="auto"/>
              <w:ind w:right="48"/>
              <w:rPr>
                <w:color w:val="000000" w:themeColor="text1"/>
                <w:sz w:val="28"/>
                <w:szCs w:val="28"/>
              </w:rPr>
            </w:pPr>
            <w:r w:rsidRPr="00AD78C1">
              <w:rPr>
                <w:color w:val="000000" w:themeColor="text1"/>
                <w:sz w:val="28"/>
                <w:szCs w:val="28"/>
              </w:rPr>
              <w:t>B. CD.</w:t>
            </w:r>
          </w:p>
        </w:tc>
        <w:tc>
          <w:tcPr>
            <w:tcW w:w="2338" w:type="dxa"/>
          </w:tcPr>
          <w:p w:rsidR="00033E26" w:rsidRPr="00AD78C1" w:rsidRDefault="00033E26" w:rsidP="00F263E8">
            <w:pPr>
              <w:pStyle w:val="NormalWeb"/>
              <w:spacing w:before="0" w:beforeAutospacing="0" w:after="0" w:afterAutospacing="0" w:line="276" w:lineRule="auto"/>
              <w:ind w:right="48"/>
              <w:rPr>
                <w:color w:val="000000" w:themeColor="text1"/>
                <w:sz w:val="28"/>
                <w:szCs w:val="28"/>
              </w:rPr>
            </w:pPr>
            <w:r w:rsidRPr="00AD78C1">
              <w:rPr>
                <w:color w:val="000000" w:themeColor="text1"/>
                <w:sz w:val="28"/>
                <w:szCs w:val="28"/>
              </w:rPr>
              <w:t>C. AF.</w:t>
            </w:r>
          </w:p>
        </w:tc>
        <w:tc>
          <w:tcPr>
            <w:tcW w:w="2338" w:type="dxa"/>
          </w:tcPr>
          <w:p w:rsidR="00033E26" w:rsidRPr="00AD78C1" w:rsidRDefault="00033E26" w:rsidP="00F263E8">
            <w:pPr>
              <w:pStyle w:val="NormalWeb"/>
              <w:spacing w:before="0" w:beforeAutospacing="0" w:after="0" w:afterAutospacing="0" w:line="276" w:lineRule="auto"/>
              <w:ind w:right="48"/>
              <w:rPr>
                <w:color w:val="000000" w:themeColor="text1"/>
                <w:sz w:val="28"/>
                <w:szCs w:val="28"/>
              </w:rPr>
            </w:pPr>
            <w:r w:rsidRPr="00AD78C1">
              <w:rPr>
                <w:color w:val="000000" w:themeColor="text1"/>
                <w:sz w:val="28"/>
                <w:szCs w:val="28"/>
              </w:rPr>
              <w:t>D. ED.</w:t>
            </w:r>
          </w:p>
        </w:tc>
      </w:tr>
    </w:tbl>
    <w:p w:rsidR="00DD480C" w:rsidRPr="00AD78C1" w:rsidRDefault="00DD480C" w:rsidP="00BD00E0">
      <w:pPr>
        <w:spacing w:after="0" w:line="0" w:lineRule="atLeast"/>
        <w:rPr>
          <w:rFonts w:ascii="Times New Roman" w:eastAsia="Arial" w:hAnsi="Times New Roman" w:cs="Times New Roman"/>
          <w:b/>
          <w:color w:val="000000" w:themeColor="text1"/>
          <w:sz w:val="28"/>
          <w:szCs w:val="28"/>
        </w:rPr>
      </w:pPr>
      <w:r w:rsidRPr="00AD78C1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II. TỰ LUẬN </w:t>
      </w:r>
      <w:r w:rsidRPr="00AD78C1">
        <w:rPr>
          <w:rFonts w:ascii="Times New Roman" w:eastAsia="Arial" w:hAnsi="Times New Roman" w:cs="Times New Roman"/>
          <w:color w:val="000000" w:themeColor="text1"/>
          <w:sz w:val="28"/>
          <w:szCs w:val="28"/>
        </w:rPr>
        <w:t>(7 điểm)</w:t>
      </w:r>
    </w:p>
    <w:p w:rsidR="00DD480C" w:rsidRPr="00AD78C1" w:rsidRDefault="00DD480C" w:rsidP="00BD00E0">
      <w:pPr>
        <w:tabs>
          <w:tab w:val="left" w:pos="1785"/>
        </w:tabs>
        <w:spacing w:after="0" w:line="0" w:lineRule="atLeast"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AD78C1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bdr w:val="none" w:sz="0" w:space="0" w:color="auto" w:frame="1"/>
        </w:rPr>
        <w:t xml:space="preserve">Bài 1: </w:t>
      </w:r>
      <w:r w:rsidRPr="00AD78C1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(2 điểm) Tính (tính nhanh nếu có thể)</w:t>
      </w:r>
      <w:r w:rsidR="00237647" w:rsidRPr="00AD78C1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97"/>
        <w:gridCol w:w="2836"/>
        <w:gridCol w:w="3117"/>
      </w:tblGrid>
      <w:tr w:rsidR="00AD78C1" w:rsidRPr="00AD78C1" w:rsidTr="00CD12A0">
        <w:tc>
          <w:tcPr>
            <w:tcW w:w="3397" w:type="dxa"/>
            <w:vAlign w:val="center"/>
          </w:tcPr>
          <w:p w:rsidR="00931BF6" w:rsidRPr="00AD78C1" w:rsidRDefault="00931BF6" w:rsidP="00CD12A0">
            <w:pPr>
              <w:tabs>
                <w:tab w:val="left" w:pos="1785"/>
              </w:tabs>
              <w:spacing w:line="0" w:lineRule="atLeast"/>
              <w:rPr>
                <w:rFonts w:ascii="Times New Roman" w:hAnsi="Times New Roman" w:cs="Times New Roman"/>
                <w:color w:val="000000" w:themeColor="text1"/>
                <w:kern w:val="28"/>
                <w:sz w:val="28"/>
                <w:szCs w:val="28"/>
              </w:rPr>
            </w:pPr>
            <w:r w:rsidRPr="00AD78C1">
              <w:rPr>
                <w:rFonts w:ascii="Times New Roman" w:hAnsi="Times New Roman" w:cs="Times New Roman"/>
                <w:color w:val="000000" w:themeColor="text1"/>
                <w:kern w:val="28"/>
                <w:sz w:val="28"/>
                <w:szCs w:val="28"/>
              </w:rPr>
              <w:t xml:space="preserve">a) </w:t>
            </w:r>
            <w:r w:rsidR="00AE1280" w:rsidRPr="00AD78C1">
              <w:rPr>
                <w:rFonts w:ascii="Times New Roman" w:hAnsi="Times New Roman" w:cs="Times New Roman"/>
                <w:color w:val="000000" w:themeColor="text1"/>
                <w:kern w:val="28"/>
                <w:sz w:val="28"/>
                <w:szCs w:val="28"/>
              </w:rPr>
              <w:t>215 + 76 + 485 + 1224</w:t>
            </w:r>
          </w:p>
        </w:tc>
        <w:tc>
          <w:tcPr>
            <w:tcW w:w="2836" w:type="dxa"/>
            <w:vAlign w:val="center"/>
          </w:tcPr>
          <w:p w:rsidR="00931BF6" w:rsidRPr="00AD78C1" w:rsidRDefault="00931BF6" w:rsidP="00CD12A0">
            <w:pPr>
              <w:tabs>
                <w:tab w:val="left" w:pos="1785"/>
              </w:tabs>
              <w:spacing w:line="0" w:lineRule="atLeast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  <w:r w:rsidRPr="00AD78C1">
              <w:rPr>
                <w:rFonts w:ascii="Times New Roman" w:eastAsia="Calibri" w:hAnsi="Times New Roman" w:cs="Times New Roman"/>
                <w:color w:val="000000" w:themeColor="text1"/>
                <w:kern w:val="28"/>
                <w:sz w:val="28"/>
                <w:szCs w:val="28"/>
              </w:rPr>
              <w:t>b)</w:t>
            </w:r>
            <w:r w:rsidR="00CD12A0" w:rsidRPr="00AD78C1">
              <w:rPr>
                <w:rFonts w:ascii="Times New Roman" w:hAnsi="Times New Roman" w:cs="Times New Roman"/>
                <w:color w:val="000000" w:themeColor="text1"/>
                <w:position w:val="-12"/>
                <w:sz w:val="28"/>
                <w:szCs w:val="28"/>
              </w:rPr>
              <w:object w:dxaOrig="1960" w:dyaOrig="499">
                <v:shape id="_x0000_i1042" type="#_x0000_t75" style="width:98pt;height:26pt" o:ole="">
                  <v:imagedata r:id="rId43" o:title=""/>
                </v:shape>
                <o:OLEObject Type="Embed" ProgID="Equation.DSMT4" ShapeID="_x0000_i1042" DrawAspect="Content" ObjectID="_1760700874" r:id="rId44"/>
              </w:object>
            </w:r>
          </w:p>
        </w:tc>
        <w:tc>
          <w:tcPr>
            <w:tcW w:w="3117" w:type="dxa"/>
            <w:vAlign w:val="center"/>
          </w:tcPr>
          <w:p w:rsidR="00931BF6" w:rsidRPr="00AD78C1" w:rsidRDefault="00931BF6" w:rsidP="00CD12A0">
            <w:pPr>
              <w:tabs>
                <w:tab w:val="left" w:pos="1785"/>
              </w:tabs>
              <w:spacing w:line="0" w:lineRule="atLeast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  <w:r w:rsidRPr="00AD78C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c) </w:t>
            </w:r>
            <w:r w:rsidR="00BD5323" w:rsidRPr="00AD78C1">
              <w:rPr>
                <w:rFonts w:ascii="Times New Roman" w:hAnsi="Times New Roman" w:cs="Times New Roman"/>
                <w:color w:val="000000" w:themeColor="text1"/>
                <w:position w:val="-8"/>
                <w:sz w:val="28"/>
                <w:szCs w:val="28"/>
              </w:rPr>
              <w:object w:dxaOrig="2260" w:dyaOrig="320">
                <v:shape id="_x0000_i1043" type="#_x0000_t75" style="width:112pt;height:16pt" o:ole="">
                  <v:imagedata r:id="rId45" o:title=""/>
                </v:shape>
                <o:OLEObject Type="Embed" ProgID="Equation.DSMT4" ShapeID="_x0000_i1043" DrawAspect="Content" ObjectID="_1760700875" r:id="rId46"/>
              </w:object>
            </w:r>
          </w:p>
        </w:tc>
      </w:tr>
    </w:tbl>
    <w:p w:rsidR="00DD480C" w:rsidRPr="00AD78C1" w:rsidRDefault="00DD480C" w:rsidP="00BD00E0">
      <w:pPr>
        <w:tabs>
          <w:tab w:val="left" w:pos="1785"/>
        </w:tabs>
        <w:spacing w:after="0" w:line="0" w:lineRule="atLeas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D78C1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bdr w:val="none" w:sz="0" w:space="0" w:color="auto" w:frame="1"/>
        </w:rPr>
        <w:t>Bài 2</w:t>
      </w:r>
      <w:r w:rsidRPr="00AD78C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</w:t>
      </w:r>
      <w:r w:rsidRPr="00AD78C1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(2 điểm) </w:t>
      </w:r>
      <w:r w:rsidRPr="00AD78C1">
        <w:rPr>
          <w:rFonts w:ascii="Times New Roman" w:hAnsi="Times New Roman" w:cs="Times New Roman"/>
          <w:color w:val="000000" w:themeColor="text1"/>
          <w:sz w:val="28"/>
          <w:szCs w:val="28"/>
        </w:rPr>
        <w:t>Tìm x</w:t>
      </w:r>
      <w:r w:rsidR="00931BF6" w:rsidRPr="00AD78C1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6"/>
        <w:gridCol w:w="3117"/>
        <w:gridCol w:w="3117"/>
      </w:tblGrid>
      <w:tr w:rsidR="00AD78C1" w:rsidRPr="00AD78C1" w:rsidTr="00931BF6">
        <w:trPr>
          <w:trHeight w:val="471"/>
        </w:trPr>
        <w:tc>
          <w:tcPr>
            <w:tcW w:w="3116" w:type="dxa"/>
          </w:tcPr>
          <w:p w:rsidR="00931BF6" w:rsidRPr="00AD78C1" w:rsidRDefault="00931BF6" w:rsidP="00BD00E0">
            <w:pPr>
              <w:tabs>
                <w:tab w:val="left" w:pos="1785"/>
              </w:tabs>
              <w:spacing w:line="0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D78C1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a)</w:t>
            </w:r>
            <w:r w:rsidR="00BD5323" w:rsidRPr="00AD78C1">
              <w:rPr>
                <w:rFonts w:ascii="Times New Roman" w:eastAsia="Times New Roman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1560" w:dyaOrig="300">
                <v:shape id="_x0000_i1044" type="#_x0000_t75" style="width:78pt;height:15pt" o:ole="">
                  <v:imagedata r:id="rId47" o:title=""/>
                </v:shape>
                <o:OLEObject Type="Embed" ProgID="Equation.DSMT4" ShapeID="_x0000_i1044" DrawAspect="Content" ObjectID="_1760700876" r:id="rId48"/>
              </w:object>
            </w:r>
            <w:r w:rsidRPr="00AD78C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                  </w:t>
            </w:r>
          </w:p>
        </w:tc>
        <w:tc>
          <w:tcPr>
            <w:tcW w:w="3117" w:type="dxa"/>
          </w:tcPr>
          <w:p w:rsidR="00931BF6" w:rsidRPr="00AD78C1" w:rsidRDefault="00931BF6" w:rsidP="00BD00E0">
            <w:pPr>
              <w:tabs>
                <w:tab w:val="left" w:pos="1785"/>
              </w:tabs>
              <w:spacing w:line="0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D78C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b)</w:t>
            </w:r>
            <w:r w:rsidR="003E3DBD" w:rsidRPr="00AD78C1">
              <w:rPr>
                <w:rFonts w:ascii="Times New Roman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1340" w:dyaOrig="320">
                <v:shape id="_x0000_i1045" type="#_x0000_t75" style="width:66pt;height:16pt" o:ole="">
                  <v:imagedata r:id="rId49" o:title=""/>
                </v:shape>
                <o:OLEObject Type="Embed" ProgID="Equation.DSMT4" ShapeID="_x0000_i1045" DrawAspect="Content" ObjectID="_1760700877" r:id="rId50"/>
              </w:object>
            </w:r>
          </w:p>
        </w:tc>
        <w:tc>
          <w:tcPr>
            <w:tcW w:w="3117" w:type="dxa"/>
          </w:tcPr>
          <w:p w:rsidR="00931BF6" w:rsidRPr="00AD78C1" w:rsidRDefault="00931BF6" w:rsidP="00BD00E0">
            <w:pPr>
              <w:tabs>
                <w:tab w:val="left" w:pos="1785"/>
              </w:tabs>
              <w:spacing w:line="0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D78C1"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</w:rPr>
              <w:t>c)</w:t>
            </w:r>
            <w:r w:rsidRPr="00AD78C1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r w:rsidR="00FF1065" w:rsidRPr="00AD78C1">
              <w:rPr>
                <w:rFonts w:ascii="Times New Roman" w:hAnsi="Times New Roman" w:cs="Times New Roman"/>
                <w:color w:val="000000" w:themeColor="text1"/>
                <w:position w:val="-10"/>
                <w:sz w:val="28"/>
                <w:szCs w:val="28"/>
              </w:rPr>
              <w:object w:dxaOrig="2240" w:dyaOrig="340">
                <v:shape id="_x0000_i1046" type="#_x0000_t75" style="width:112pt;height:17.5pt" o:ole="">
                  <v:imagedata r:id="rId51" o:title=""/>
                </v:shape>
                <o:OLEObject Type="Embed" ProgID="Equation.DSMT4" ShapeID="_x0000_i1046" DrawAspect="Content" ObjectID="_1760700878" r:id="rId52"/>
              </w:object>
            </w:r>
          </w:p>
        </w:tc>
      </w:tr>
    </w:tbl>
    <w:p w:rsidR="00DD480C" w:rsidRPr="00AD78C1" w:rsidRDefault="00DD480C" w:rsidP="00BD00E0">
      <w:pPr>
        <w:tabs>
          <w:tab w:val="left" w:pos="1785"/>
        </w:tabs>
        <w:spacing w:after="0" w:line="0" w:lineRule="atLeast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nl-NL"/>
        </w:rPr>
      </w:pPr>
      <w:r w:rsidRPr="00AD78C1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  <w:t>Bài 3</w:t>
      </w:r>
      <w:r w:rsidRPr="00AD78C1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: (2,5 điểm)</w:t>
      </w:r>
      <w:r w:rsidRPr="00AD78C1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 w:rsidR="00BE4EE6" w:rsidRPr="00AD78C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nl-NL"/>
        </w:rPr>
        <w:t>Cho hình vẽ sau:</w:t>
      </w:r>
    </w:p>
    <w:p w:rsidR="00E07F7D" w:rsidRPr="00AD78C1" w:rsidRDefault="00CF7C9B" w:rsidP="00BD00E0">
      <w:pPr>
        <w:tabs>
          <w:tab w:val="left" w:pos="1785"/>
        </w:tabs>
        <w:spacing w:after="0" w:line="0" w:lineRule="atLeast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AD78C1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  <w:t xml:space="preserve">           </w:t>
      </w:r>
      <w:r w:rsidR="00F53579" w:rsidRPr="00AD78C1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  <w:t xml:space="preserve">     </w:t>
      </w:r>
      <w:r w:rsidR="0046443C" w:rsidRPr="00AD78C1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  <w:t xml:space="preserve">                        </w:t>
      </w:r>
      <w:r w:rsidR="00F53579" w:rsidRPr="00AD78C1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  <w:t xml:space="preserve">   </w:t>
      </w:r>
      <w:r w:rsidR="0046443C" w:rsidRPr="00AD78C1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</w:rPr>
        <w:drawing>
          <wp:inline distT="0" distB="0" distL="0" distR="0" wp14:anchorId="798A1E6B" wp14:editId="42BDDDEA">
            <wp:extent cx="2444750" cy="1604235"/>
            <wp:effectExtent l="0" t="0" r="0" b="0"/>
            <wp:docPr id="1881052108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6810" cy="1631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443C" w:rsidRPr="00AD78C1" w:rsidRDefault="0046443C" w:rsidP="004D0DC8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AD78C1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a) Kể tên hình chữ nhật, hình thoi trong hình.</w:t>
      </w:r>
    </w:p>
    <w:p w:rsidR="0046443C" w:rsidRPr="00AD78C1" w:rsidRDefault="0046443C" w:rsidP="004D0DC8">
      <w:pPr>
        <w:spacing w:after="0" w:line="276" w:lineRule="auto"/>
        <w:ind w:left="90" w:right="-180" w:hanging="90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AD78C1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b) Biết độ dài MN = </w:t>
      </w:r>
      <w:r w:rsidR="00D676FB" w:rsidRPr="00AD78C1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8</w:t>
      </w:r>
      <w:r w:rsidRPr="00AD78C1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m; MQ = </w:t>
      </w:r>
      <w:r w:rsidR="00D676FB" w:rsidRPr="00AD78C1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4</w:t>
      </w:r>
      <w:r w:rsidRPr="00AD78C1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m. Tính diện tích hình chữ nhật và diện tích hình thoi.</w:t>
      </w:r>
    </w:p>
    <w:p w:rsidR="0046443C" w:rsidRPr="00AD78C1" w:rsidRDefault="0046443C" w:rsidP="004D0DC8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AD78C1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c)</w:t>
      </w:r>
      <w:r w:rsidRPr="00AD78C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nl-NL"/>
        </w:rPr>
        <w:t xml:space="preserve"> Người ta muốn quấn dây đèn nhấp nháy quanh một khung nhôm hình chữ nhật như hình vẽ trên với số đo của tứ giác MNPQ. </w:t>
      </w:r>
      <w:r w:rsidRPr="00AD78C1">
        <w:rPr>
          <w:rFonts w:ascii="Times New Roman" w:hAnsi="Times New Roman" w:cs="Times New Roman"/>
          <w:color w:val="000000" w:themeColor="text1"/>
          <w:sz w:val="28"/>
          <w:szCs w:val="28"/>
        </w:rPr>
        <w:t>Nếu mỗi mét dây đèn có giá 30 000 đồng thì cần bao nhiêu tiền để quấn hết khung nhôm đó?</w:t>
      </w:r>
    </w:p>
    <w:p w:rsidR="00125E9D" w:rsidRPr="00AD78C1" w:rsidRDefault="00DD480C" w:rsidP="004D0DC8">
      <w:pPr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D78C1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  <w:t>Bài 4:</w:t>
      </w:r>
      <w:r w:rsidR="00416524" w:rsidRPr="00AD78C1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(0,5 điểm): </w:t>
      </w:r>
      <w:r w:rsidR="00125E9D" w:rsidRPr="00AD78C1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Cho </w:t>
      </w:r>
      <w:r w:rsidR="005C2BA3" w:rsidRPr="00AD78C1">
        <w:rPr>
          <w:rFonts w:ascii="Times New Roman" w:hAnsi="Times New Roman" w:cs="Times New Roman"/>
          <w:color w:val="000000" w:themeColor="text1"/>
          <w:position w:val="-8"/>
          <w:sz w:val="28"/>
          <w:szCs w:val="28"/>
        </w:rPr>
        <w:object w:dxaOrig="2740" w:dyaOrig="380">
          <v:shape id="_x0000_i1047" type="#_x0000_t75" style="width:137.5pt;height:18.5pt" o:ole="">
            <v:imagedata r:id="rId54" o:title=""/>
          </v:shape>
          <o:OLEObject Type="Embed" ProgID="Equation.DSMT4" ShapeID="_x0000_i1047" DrawAspect="Content" ObjectID="_1760700879" r:id="rId55"/>
        </w:object>
      </w:r>
      <w:r w:rsidR="00125E9D" w:rsidRPr="00AD78C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Chứng minh </w:t>
      </w:r>
      <w:r w:rsidR="005C2BA3" w:rsidRPr="00AD78C1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499" w:dyaOrig="320">
          <v:shape id="_x0000_i1048" type="#_x0000_t75" style="width:25pt;height:16pt" o:ole="">
            <v:imagedata r:id="rId56" o:title=""/>
          </v:shape>
          <o:OLEObject Type="Embed" ProgID="Equation.DSMT4" ShapeID="_x0000_i1048" DrawAspect="Content" ObjectID="_1760700880" r:id="rId57"/>
        </w:object>
      </w:r>
      <w:r w:rsidR="00CD12A0" w:rsidRPr="00AD78C1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1E678D" w:rsidRPr="00AD78C1" w:rsidRDefault="00BD00E0" w:rsidP="002424B8">
      <w:pPr>
        <w:spacing w:after="0" w:line="0" w:lineRule="atLeast"/>
        <w:jc w:val="center"/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</w:pPr>
      <w:r w:rsidRPr="00AD78C1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85F3D0A" wp14:editId="78B5A7B5">
                <wp:simplePos x="0" y="0"/>
                <wp:positionH relativeFrom="page">
                  <wp:posOffset>6282690</wp:posOffset>
                </wp:positionH>
                <wp:positionV relativeFrom="paragraph">
                  <wp:posOffset>814705</wp:posOffset>
                </wp:positionV>
                <wp:extent cx="914400" cy="386715"/>
                <wp:effectExtent l="0" t="0" r="19685" b="13335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38671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1762B7" w:rsidRPr="00BC70A4" w:rsidRDefault="001762B7" w:rsidP="001762B7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T603 - </w:t>
                            </w:r>
                            <w:r w:rsidRPr="00BC70A4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Trang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2/2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85F3D0A" id="_x0000_s1027" type="#_x0000_t202" style="position:absolute;left:0;text-align:left;margin-left:494.7pt;margin-top:64.15pt;width:1in;height:30.45pt;z-index:251661312;visibility:visible;mso-wrap-style:none;mso-height-percent:0;mso-wrap-distance-left:9pt;mso-wrap-distance-top:0;mso-wrap-distance-right:9pt;mso-wrap-distance-bottom:0;mso-position-horizontal:absolute;mso-position-horizontal-relative:page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" fillcolor="white [3201]" strokecolor="white [3212]" strokeweight=".5pt">
                <v:textbox>
                  <w:txbxContent>
                    <w:p w:rsidR="001762B7" w:rsidRPr="00BC70A4" w:rsidRDefault="001762B7" w:rsidP="001762B7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T603 - </w:t>
                      </w:r>
                      <w:r w:rsidRPr="00BC70A4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Trang 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2/2 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125E9D" w:rsidRPr="00AD78C1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Chúc các em làm bài thi tố</w:t>
      </w:r>
      <w:r w:rsidR="00E157AF" w:rsidRPr="00AD78C1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t</w:t>
      </w:r>
      <w:r w:rsidR="00AD04F3" w:rsidRPr="00AD78C1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!</w:t>
      </w:r>
      <w:r w:rsidR="00F013B1" w:rsidRPr="00AD78C1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br w:type="page"/>
      </w:r>
      <w:r w:rsidR="001E678D" w:rsidRPr="00AD78C1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>HƯỚNG DẪN CHẤM</w:t>
      </w:r>
    </w:p>
    <w:p w:rsidR="001E678D" w:rsidRPr="00AD78C1" w:rsidRDefault="001E678D" w:rsidP="002424B8">
      <w:pPr>
        <w:spacing w:after="0" w:line="0" w:lineRule="atLeast"/>
        <w:jc w:val="center"/>
        <w:rPr>
          <w:rFonts w:ascii="Times New Roman" w:hAnsi="Times New Roman" w:cs="Times New Roman"/>
          <w:bCs/>
          <w:i/>
          <w:color w:val="000000" w:themeColor="text1"/>
          <w:sz w:val="28"/>
          <w:szCs w:val="28"/>
        </w:rPr>
      </w:pPr>
      <w:r w:rsidRPr="00AD78C1">
        <w:rPr>
          <w:rFonts w:ascii="Times New Roman" w:hAnsi="Times New Roman" w:cs="Times New Roman"/>
          <w:color w:val="000000" w:themeColor="text1"/>
          <w:sz w:val="28"/>
          <w:szCs w:val="28"/>
        </w:rPr>
        <w:t>ĐỀ KIỂM TRA GIỮA KÌ I. NĂM HỌC 2023-2024</w:t>
      </w:r>
    </w:p>
    <w:p w:rsidR="001E678D" w:rsidRPr="00AD78C1" w:rsidRDefault="001E678D" w:rsidP="002424B8">
      <w:pPr>
        <w:spacing w:after="0" w:line="0" w:lineRule="atLeast"/>
        <w:jc w:val="center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AD78C1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Môn: </w:t>
      </w:r>
      <w:r w:rsidRPr="00AD78C1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TOÁN 6 </w:t>
      </w:r>
    </w:p>
    <w:p w:rsidR="001E678D" w:rsidRPr="00AD78C1" w:rsidRDefault="001E678D" w:rsidP="00CD12A0">
      <w:pPr>
        <w:spacing w:after="0" w:line="0" w:lineRule="atLeast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AD78C1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u w:val="single"/>
        </w:rPr>
        <w:t>Mã đề</w:t>
      </w:r>
      <w:r w:rsidR="001B0CBF" w:rsidRPr="00AD78C1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u w:val="single"/>
        </w:rPr>
        <w:t>: 603</w:t>
      </w:r>
    </w:p>
    <w:p w:rsidR="001E678D" w:rsidRPr="00AD78C1" w:rsidRDefault="001E678D" w:rsidP="002424B8">
      <w:pPr>
        <w:spacing w:after="0" w:line="0" w:lineRule="atLeast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AD78C1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I. TRẮC NGHIỆM KHÁCH QUAN: </w:t>
      </w:r>
      <w:r w:rsidRPr="00AD78C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Mỗi câu trả lời đúng được 0,25 điểm</w:t>
      </w:r>
    </w:p>
    <w:tbl>
      <w:tblPr>
        <w:tblStyle w:val="TableGrid"/>
        <w:tblW w:w="9363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1131"/>
        <w:gridCol w:w="686"/>
        <w:gridCol w:w="686"/>
        <w:gridCol w:w="686"/>
        <w:gridCol w:w="686"/>
        <w:gridCol w:w="686"/>
        <w:gridCol w:w="686"/>
        <w:gridCol w:w="686"/>
        <w:gridCol w:w="686"/>
        <w:gridCol w:w="686"/>
        <w:gridCol w:w="686"/>
        <w:gridCol w:w="686"/>
        <w:gridCol w:w="686"/>
      </w:tblGrid>
      <w:tr w:rsidR="00AD78C1" w:rsidRPr="00AD78C1" w:rsidTr="00E03D4D">
        <w:trPr>
          <w:trHeight w:val="305"/>
        </w:trPr>
        <w:tc>
          <w:tcPr>
            <w:tcW w:w="1131" w:type="dxa"/>
            <w:vAlign w:val="center"/>
          </w:tcPr>
          <w:p w:rsidR="001E678D" w:rsidRPr="00AD78C1" w:rsidRDefault="001E678D" w:rsidP="002424B8">
            <w:pPr>
              <w:spacing w:line="0" w:lineRule="atLeast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AD78C1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Câu</w:t>
            </w:r>
          </w:p>
        </w:tc>
        <w:tc>
          <w:tcPr>
            <w:tcW w:w="686" w:type="dxa"/>
            <w:vAlign w:val="center"/>
          </w:tcPr>
          <w:p w:rsidR="001E678D" w:rsidRPr="00AD78C1" w:rsidRDefault="001E678D" w:rsidP="002424B8">
            <w:pPr>
              <w:spacing w:line="0" w:lineRule="atLeast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AD78C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686" w:type="dxa"/>
            <w:vAlign w:val="center"/>
          </w:tcPr>
          <w:p w:rsidR="001E678D" w:rsidRPr="00AD78C1" w:rsidRDefault="001E678D" w:rsidP="002424B8">
            <w:pPr>
              <w:spacing w:line="0" w:lineRule="atLeast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AD78C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2</w:t>
            </w:r>
          </w:p>
        </w:tc>
        <w:tc>
          <w:tcPr>
            <w:tcW w:w="686" w:type="dxa"/>
            <w:vAlign w:val="center"/>
          </w:tcPr>
          <w:p w:rsidR="001E678D" w:rsidRPr="00AD78C1" w:rsidRDefault="001E678D" w:rsidP="002424B8">
            <w:pPr>
              <w:spacing w:line="0" w:lineRule="atLeast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AD78C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3</w:t>
            </w:r>
          </w:p>
        </w:tc>
        <w:tc>
          <w:tcPr>
            <w:tcW w:w="686" w:type="dxa"/>
            <w:vAlign w:val="center"/>
          </w:tcPr>
          <w:p w:rsidR="001E678D" w:rsidRPr="00AD78C1" w:rsidRDefault="001E678D" w:rsidP="002424B8">
            <w:pPr>
              <w:spacing w:line="0" w:lineRule="atLeast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AD78C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4</w:t>
            </w:r>
          </w:p>
        </w:tc>
        <w:tc>
          <w:tcPr>
            <w:tcW w:w="686" w:type="dxa"/>
            <w:vAlign w:val="center"/>
          </w:tcPr>
          <w:p w:rsidR="001E678D" w:rsidRPr="00AD78C1" w:rsidRDefault="001E678D" w:rsidP="002424B8">
            <w:pPr>
              <w:spacing w:line="0" w:lineRule="atLeast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AD78C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5</w:t>
            </w:r>
          </w:p>
        </w:tc>
        <w:tc>
          <w:tcPr>
            <w:tcW w:w="686" w:type="dxa"/>
            <w:vAlign w:val="center"/>
          </w:tcPr>
          <w:p w:rsidR="001E678D" w:rsidRPr="00AD78C1" w:rsidRDefault="001E678D" w:rsidP="002424B8">
            <w:pPr>
              <w:spacing w:line="0" w:lineRule="atLeast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AD78C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6</w:t>
            </w:r>
          </w:p>
        </w:tc>
        <w:tc>
          <w:tcPr>
            <w:tcW w:w="686" w:type="dxa"/>
            <w:vAlign w:val="center"/>
          </w:tcPr>
          <w:p w:rsidR="001E678D" w:rsidRPr="00AD78C1" w:rsidRDefault="001E678D" w:rsidP="002424B8">
            <w:pPr>
              <w:spacing w:line="0" w:lineRule="atLeast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AD78C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7</w:t>
            </w:r>
          </w:p>
        </w:tc>
        <w:tc>
          <w:tcPr>
            <w:tcW w:w="686" w:type="dxa"/>
            <w:vAlign w:val="center"/>
          </w:tcPr>
          <w:p w:rsidR="001E678D" w:rsidRPr="00AD78C1" w:rsidRDefault="001E678D" w:rsidP="002424B8">
            <w:pPr>
              <w:spacing w:line="0" w:lineRule="atLeast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AD78C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8</w:t>
            </w:r>
          </w:p>
        </w:tc>
        <w:tc>
          <w:tcPr>
            <w:tcW w:w="686" w:type="dxa"/>
            <w:vAlign w:val="center"/>
          </w:tcPr>
          <w:p w:rsidR="001E678D" w:rsidRPr="00AD78C1" w:rsidRDefault="001E678D" w:rsidP="002424B8">
            <w:pPr>
              <w:spacing w:line="0" w:lineRule="atLeast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AD78C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9</w:t>
            </w:r>
          </w:p>
        </w:tc>
        <w:tc>
          <w:tcPr>
            <w:tcW w:w="686" w:type="dxa"/>
            <w:vAlign w:val="center"/>
          </w:tcPr>
          <w:p w:rsidR="001E678D" w:rsidRPr="00AD78C1" w:rsidRDefault="001E678D" w:rsidP="002424B8">
            <w:pPr>
              <w:spacing w:line="0" w:lineRule="atLeast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AD78C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10</w:t>
            </w:r>
          </w:p>
        </w:tc>
        <w:tc>
          <w:tcPr>
            <w:tcW w:w="686" w:type="dxa"/>
            <w:vAlign w:val="center"/>
          </w:tcPr>
          <w:p w:rsidR="001E678D" w:rsidRPr="00AD78C1" w:rsidRDefault="001E678D" w:rsidP="002424B8">
            <w:pPr>
              <w:spacing w:line="0" w:lineRule="atLeast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AD78C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11</w:t>
            </w:r>
          </w:p>
        </w:tc>
        <w:tc>
          <w:tcPr>
            <w:tcW w:w="686" w:type="dxa"/>
            <w:vAlign w:val="center"/>
          </w:tcPr>
          <w:p w:rsidR="001E678D" w:rsidRPr="00AD78C1" w:rsidRDefault="001E678D" w:rsidP="002424B8">
            <w:pPr>
              <w:spacing w:line="0" w:lineRule="atLeast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AD78C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12</w:t>
            </w:r>
          </w:p>
        </w:tc>
      </w:tr>
      <w:tr w:rsidR="00AD78C1" w:rsidRPr="00AD78C1" w:rsidTr="00E03D4D">
        <w:trPr>
          <w:trHeight w:val="611"/>
        </w:trPr>
        <w:tc>
          <w:tcPr>
            <w:tcW w:w="1131" w:type="dxa"/>
            <w:vAlign w:val="center"/>
          </w:tcPr>
          <w:p w:rsidR="001E678D" w:rsidRPr="00AD78C1" w:rsidRDefault="001E678D" w:rsidP="002424B8">
            <w:pPr>
              <w:spacing w:line="0" w:lineRule="atLeast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AD78C1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Đáp án</w:t>
            </w:r>
          </w:p>
        </w:tc>
        <w:tc>
          <w:tcPr>
            <w:tcW w:w="686" w:type="dxa"/>
            <w:vAlign w:val="center"/>
          </w:tcPr>
          <w:p w:rsidR="001E678D" w:rsidRPr="00AD78C1" w:rsidRDefault="001E678D" w:rsidP="002424B8">
            <w:pPr>
              <w:spacing w:line="0" w:lineRule="atLeas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D78C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A</w:t>
            </w:r>
          </w:p>
        </w:tc>
        <w:tc>
          <w:tcPr>
            <w:tcW w:w="686" w:type="dxa"/>
            <w:vAlign w:val="center"/>
          </w:tcPr>
          <w:p w:rsidR="001E678D" w:rsidRPr="00AD78C1" w:rsidRDefault="001E678D" w:rsidP="002424B8">
            <w:pPr>
              <w:spacing w:line="0" w:lineRule="atLeas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D78C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D</w:t>
            </w:r>
          </w:p>
        </w:tc>
        <w:tc>
          <w:tcPr>
            <w:tcW w:w="686" w:type="dxa"/>
            <w:vAlign w:val="center"/>
          </w:tcPr>
          <w:p w:rsidR="001E678D" w:rsidRPr="00AD78C1" w:rsidRDefault="001E678D" w:rsidP="002424B8">
            <w:pPr>
              <w:spacing w:line="0" w:lineRule="atLeas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D78C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B</w:t>
            </w:r>
          </w:p>
        </w:tc>
        <w:tc>
          <w:tcPr>
            <w:tcW w:w="686" w:type="dxa"/>
            <w:vAlign w:val="center"/>
          </w:tcPr>
          <w:p w:rsidR="001E678D" w:rsidRPr="00AD78C1" w:rsidRDefault="001E678D" w:rsidP="002424B8">
            <w:pPr>
              <w:spacing w:line="0" w:lineRule="atLeas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D78C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A</w:t>
            </w:r>
          </w:p>
        </w:tc>
        <w:tc>
          <w:tcPr>
            <w:tcW w:w="686" w:type="dxa"/>
            <w:vAlign w:val="center"/>
          </w:tcPr>
          <w:p w:rsidR="001E678D" w:rsidRPr="00AD78C1" w:rsidRDefault="001E678D" w:rsidP="002424B8">
            <w:pPr>
              <w:spacing w:line="0" w:lineRule="atLeas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D78C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</w:t>
            </w:r>
          </w:p>
        </w:tc>
        <w:tc>
          <w:tcPr>
            <w:tcW w:w="686" w:type="dxa"/>
            <w:vAlign w:val="center"/>
          </w:tcPr>
          <w:p w:rsidR="001E678D" w:rsidRPr="00AD78C1" w:rsidRDefault="001E678D" w:rsidP="002424B8">
            <w:pPr>
              <w:spacing w:line="0" w:lineRule="atLeas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D78C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</w:t>
            </w:r>
          </w:p>
        </w:tc>
        <w:tc>
          <w:tcPr>
            <w:tcW w:w="686" w:type="dxa"/>
            <w:vAlign w:val="center"/>
          </w:tcPr>
          <w:p w:rsidR="001E678D" w:rsidRPr="00AD78C1" w:rsidRDefault="001E678D" w:rsidP="002424B8">
            <w:pPr>
              <w:spacing w:line="0" w:lineRule="atLeas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D78C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A</w:t>
            </w:r>
          </w:p>
        </w:tc>
        <w:tc>
          <w:tcPr>
            <w:tcW w:w="686" w:type="dxa"/>
            <w:vAlign w:val="center"/>
          </w:tcPr>
          <w:p w:rsidR="001E678D" w:rsidRPr="00AD78C1" w:rsidRDefault="001E678D" w:rsidP="002424B8">
            <w:pPr>
              <w:spacing w:line="0" w:lineRule="atLeas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D78C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B</w:t>
            </w:r>
          </w:p>
        </w:tc>
        <w:tc>
          <w:tcPr>
            <w:tcW w:w="686" w:type="dxa"/>
            <w:vAlign w:val="center"/>
          </w:tcPr>
          <w:p w:rsidR="001E678D" w:rsidRPr="00AD78C1" w:rsidRDefault="001E678D" w:rsidP="002424B8">
            <w:pPr>
              <w:spacing w:line="0" w:lineRule="atLeas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D78C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D</w:t>
            </w:r>
          </w:p>
        </w:tc>
        <w:tc>
          <w:tcPr>
            <w:tcW w:w="686" w:type="dxa"/>
            <w:vAlign w:val="center"/>
          </w:tcPr>
          <w:p w:rsidR="001E678D" w:rsidRPr="00AD78C1" w:rsidRDefault="001E678D" w:rsidP="002424B8">
            <w:pPr>
              <w:spacing w:line="0" w:lineRule="atLeas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D78C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B</w:t>
            </w:r>
          </w:p>
        </w:tc>
        <w:tc>
          <w:tcPr>
            <w:tcW w:w="686" w:type="dxa"/>
            <w:vAlign w:val="center"/>
          </w:tcPr>
          <w:p w:rsidR="001E678D" w:rsidRPr="00AD78C1" w:rsidRDefault="0004051C" w:rsidP="002424B8">
            <w:pPr>
              <w:spacing w:line="0" w:lineRule="atLeas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D78C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A</w:t>
            </w:r>
          </w:p>
        </w:tc>
        <w:tc>
          <w:tcPr>
            <w:tcW w:w="686" w:type="dxa"/>
            <w:vAlign w:val="center"/>
          </w:tcPr>
          <w:p w:rsidR="001E678D" w:rsidRPr="00AD78C1" w:rsidRDefault="001E678D" w:rsidP="002424B8">
            <w:pPr>
              <w:spacing w:line="0" w:lineRule="atLeas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D78C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D</w:t>
            </w:r>
          </w:p>
        </w:tc>
      </w:tr>
    </w:tbl>
    <w:p w:rsidR="001E678D" w:rsidRPr="00AD78C1" w:rsidRDefault="001E678D" w:rsidP="002424B8">
      <w:pPr>
        <w:spacing w:after="0" w:line="0" w:lineRule="atLeast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AD78C1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II. TỰ LUẬN:</w:t>
      </w:r>
    </w:p>
    <w:tbl>
      <w:tblPr>
        <w:tblStyle w:val="TableGrid"/>
        <w:tblW w:w="11660" w:type="dxa"/>
        <w:tblInd w:w="-545" w:type="dxa"/>
        <w:tblLook w:val="04A0" w:firstRow="1" w:lastRow="0" w:firstColumn="1" w:lastColumn="0" w:noHBand="0" w:noVBand="1"/>
      </w:tblPr>
      <w:tblGrid>
        <w:gridCol w:w="545"/>
        <w:gridCol w:w="578"/>
        <w:gridCol w:w="825"/>
        <w:gridCol w:w="6680"/>
        <w:gridCol w:w="1267"/>
        <w:gridCol w:w="1099"/>
        <w:gridCol w:w="222"/>
        <w:gridCol w:w="222"/>
        <w:gridCol w:w="222"/>
      </w:tblGrid>
      <w:tr w:rsidR="00AD78C1" w:rsidRPr="00AD78C1" w:rsidTr="002424B8">
        <w:trPr>
          <w:gridBefore w:val="1"/>
          <w:gridAfter w:val="4"/>
          <w:wBefore w:w="545" w:type="dxa"/>
          <w:wAfter w:w="1765" w:type="dxa"/>
        </w:trPr>
        <w:tc>
          <w:tcPr>
            <w:tcW w:w="1403" w:type="dxa"/>
            <w:gridSpan w:val="2"/>
            <w:vAlign w:val="center"/>
          </w:tcPr>
          <w:p w:rsidR="001E678D" w:rsidRPr="00AD78C1" w:rsidRDefault="001E678D" w:rsidP="002424B8">
            <w:pPr>
              <w:spacing w:line="0" w:lineRule="atLeast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AD78C1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Bài</w:t>
            </w:r>
          </w:p>
        </w:tc>
        <w:tc>
          <w:tcPr>
            <w:tcW w:w="6680" w:type="dxa"/>
            <w:vAlign w:val="center"/>
          </w:tcPr>
          <w:p w:rsidR="001E678D" w:rsidRPr="00AD78C1" w:rsidRDefault="001E678D" w:rsidP="002424B8">
            <w:pPr>
              <w:spacing w:line="0" w:lineRule="atLeast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AD78C1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Đáp án</w:t>
            </w:r>
          </w:p>
        </w:tc>
        <w:tc>
          <w:tcPr>
            <w:tcW w:w="1267" w:type="dxa"/>
            <w:vAlign w:val="center"/>
          </w:tcPr>
          <w:p w:rsidR="001E678D" w:rsidRPr="00AD78C1" w:rsidRDefault="001E678D" w:rsidP="002424B8">
            <w:pPr>
              <w:spacing w:line="0" w:lineRule="atLeast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AD78C1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Điểm</w:t>
            </w:r>
          </w:p>
        </w:tc>
      </w:tr>
      <w:tr w:rsidR="00AD78C1" w:rsidRPr="00AD78C1" w:rsidTr="002424B8">
        <w:trPr>
          <w:gridBefore w:val="1"/>
          <w:gridAfter w:val="4"/>
          <w:wBefore w:w="545" w:type="dxa"/>
          <w:wAfter w:w="1765" w:type="dxa"/>
          <w:trHeight w:val="605"/>
        </w:trPr>
        <w:tc>
          <w:tcPr>
            <w:tcW w:w="578" w:type="dxa"/>
          </w:tcPr>
          <w:p w:rsidR="001E678D" w:rsidRPr="00AD78C1" w:rsidRDefault="001E678D" w:rsidP="002424B8">
            <w:pPr>
              <w:spacing w:line="0" w:lineRule="atLeast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AD78C1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825" w:type="dxa"/>
          </w:tcPr>
          <w:p w:rsidR="001E678D" w:rsidRPr="00AD78C1" w:rsidRDefault="001E678D" w:rsidP="002424B8">
            <w:pPr>
              <w:spacing w:line="0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6680" w:type="dxa"/>
          </w:tcPr>
          <w:p w:rsidR="001E678D" w:rsidRPr="00AD78C1" w:rsidRDefault="001E678D" w:rsidP="002424B8">
            <w:pPr>
              <w:spacing w:line="0" w:lineRule="atLeast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AD78C1">
              <w:rPr>
                <w:rFonts w:ascii="Times New Roman" w:eastAsia="Calibri" w:hAnsi="Times New Roman" w:cs="Times New Roman"/>
                <w:b/>
                <w:bCs/>
                <w:color w:val="000000" w:themeColor="text1"/>
                <w:sz w:val="28"/>
                <w:szCs w:val="28"/>
              </w:rPr>
              <w:t>Tính (tính nhanh nếu có thể)</w:t>
            </w:r>
          </w:p>
        </w:tc>
        <w:tc>
          <w:tcPr>
            <w:tcW w:w="1267" w:type="dxa"/>
          </w:tcPr>
          <w:p w:rsidR="001E678D" w:rsidRPr="00AD78C1" w:rsidRDefault="001E678D" w:rsidP="002424B8">
            <w:pPr>
              <w:spacing w:line="0" w:lineRule="atLeast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AD78C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2 điểm</w:t>
            </w:r>
          </w:p>
        </w:tc>
      </w:tr>
      <w:tr w:rsidR="00AD78C1" w:rsidRPr="00AD78C1" w:rsidTr="002424B8">
        <w:trPr>
          <w:gridBefore w:val="1"/>
          <w:gridAfter w:val="4"/>
          <w:wBefore w:w="545" w:type="dxa"/>
          <w:wAfter w:w="1765" w:type="dxa"/>
        </w:trPr>
        <w:tc>
          <w:tcPr>
            <w:tcW w:w="578" w:type="dxa"/>
          </w:tcPr>
          <w:p w:rsidR="001E678D" w:rsidRPr="00AD78C1" w:rsidRDefault="001E678D" w:rsidP="002424B8">
            <w:pPr>
              <w:spacing w:line="0" w:lineRule="atLeast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825" w:type="dxa"/>
          </w:tcPr>
          <w:p w:rsidR="001E678D" w:rsidRPr="00AD78C1" w:rsidRDefault="001E678D" w:rsidP="002424B8">
            <w:pPr>
              <w:spacing w:line="0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D78C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a)</w:t>
            </w:r>
          </w:p>
        </w:tc>
        <w:tc>
          <w:tcPr>
            <w:tcW w:w="6680" w:type="dxa"/>
          </w:tcPr>
          <w:p w:rsidR="001E678D" w:rsidRPr="00AD78C1" w:rsidRDefault="001E678D" w:rsidP="002424B8">
            <w:pPr>
              <w:tabs>
                <w:tab w:val="left" w:pos="1785"/>
              </w:tabs>
              <w:spacing w:line="0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D78C1">
              <w:rPr>
                <w:rFonts w:ascii="Times New Roman" w:hAnsi="Times New Roman" w:cs="Times New Roman"/>
                <w:color w:val="000000" w:themeColor="text1"/>
                <w:kern w:val="28"/>
                <w:sz w:val="28"/>
                <w:szCs w:val="28"/>
              </w:rPr>
              <w:t xml:space="preserve">   215 + 76 + 485 + 1224</w:t>
            </w:r>
            <w:r w:rsidRPr="00AD78C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</w:p>
          <w:p w:rsidR="001E678D" w:rsidRPr="00AD78C1" w:rsidRDefault="001E678D" w:rsidP="002424B8">
            <w:pPr>
              <w:tabs>
                <w:tab w:val="left" w:pos="1785"/>
              </w:tabs>
              <w:spacing w:line="0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D78C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= (215+485) + ( 76+1224)</w:t>
            </w:r>
          </w:p>
          <w:p w:rsidR="00977C08" w:rsidRPr="00AD78C1" w:rsidRDefault="001E678D" w:rsidP="002424B8">
            <w:pPr>
              <w:tabs>
                <w:tab w:val="left" w:pos="1785"/>
              </w:tabs>
              <w:spacing w:line="0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D78C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= 700 + 1300 </w:t>
            </w:r>
          </w:p>
          <w:p w:rsidR="001E678D" w:rsidRPr="00AD78C1" w:rsidRDefault="001E678D" w:rsidP="002424B8">
            <w:pPr>
              <w:tabs>
                <w:tab w:val="left" w:pos="1785"/>
              </w:tabs>
              <w:spacing w:line="0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D78C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= 2000</w:t>
            </w:r>
          </w:p>
        </w:tc>
        <w:tc>
          <w:tcPr>
            <w:tcW w:w="1267" w:type="dxa"/>
          </w:tcPr>
          <w:p w:rsidR="001E678D" w:rsidRPr="00AD78C1" w:rsidRDefault="001E678D" w:rsidP="002424B8">
            <w:pPr>
              <w:spacing w:line="0" w:lineRule="atLeas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:rsidR="001E678D" w:rsidRPr="00AD78C1" w:rsidRDefault="001E678D" w:rsidP="002424B8">
            <w:pPr>
              <w:spacing w:line="0" w:lineRule="atLeas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D78C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,75 đ</w:t>
            </w:r>
          </w:p>
        </w:tc>
      </w:tr>
      <w:tr w:rsidR="00AD78C1" w:rsidRPr="00AD78C1" w:rsidTr="002424B8">
        <w:trPr>
          <w:gridBefore w:val="1"/>
          <w:gridAfter w:val="4"/>
          <w:wBefore w:w="545" w:type="dxa"/>
          <w:wAfter w:w="1765" w:type="dxa"/>
        </w:trPr>
        <w:tc>
          <w:tcPr>
            <w:tcW w:w="578" w:type="dxa"/>
          </w:tcPr>
          <w:p w:rsidR="001E678D" w:rsidRPr="00AD78C1" w:rsidRDefault="001E678D" w:rsidP="002424B8">
            <w:pPr>
              <w:spacing w:line="0" w:lineRule="atLeast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825" w:type="dxa"/>
          </w:tcPr>
          <w:p w:rsidR="001E678D" w:rsidRPr="00AD78C1" w:rsidRDefault="001E678D" w:rsidP="002424B8">
            <w:pPr>
              <w:spacing w:line="0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D78C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b)</w:t>
            </w:r>
          </w:p>
        </w:tc>
        <w:tc>
          <w:tcPr>
            <w:tcW w:w="6680" w:type="dxa"/>
          </w:tcPr>
          <w:p w:rsidR="001E678D" w:rsidRPr="00AD78C1" w:rsidRDefault="001E678D" w:rsidP="002424B8">
            <w:pPr>
              <w:spacing w:line="0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D78C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 </w:t>
            </w:r>
            <w:r w:rsidR="00AA4284" w:rsidRPr="00AD78C1">
              <w:rPr>
                <w:rFonts w:ascii="Times New Roman" w:hAnsi="Times New Roman" w:cs="Times New Roman"/>
                <w:color w:val="000000" w:themeColor="text1"/>
                <w:position w:val="-82"/>
                <w:sz w:val="28"/>
                <w:szCs w:val="28"/>
              </w:rPr>
              <w:object w:dxaOrig="2220" w:dyaOrig="1900">
                <v:shape id="_x0000_i1049" type="#_x0000_t75" style="width:99.5pt;height:88pt" o:ole="">
                  <v:imagedata r:id="rId58" o:title=""/>
                </v:shape>
                <o:OLEObject Type="Embed" ProgID="Equation.DSMT4" ShapeID="_x0000_i1049" DrawAspect="Content" ObjectID="_1760700881" r:id="rId59"/>
              </w:object>
            </w:r>
          </w:p>
        </w:tc>
        <w:tc>
          <w:tcPr>
            <w:tcW w:w="1267" w:type="dxa"/>
          </w:tcPr>
          <w:p w:rsidR="001E678D" w:rsidRPr="00AD78C1" w:rsidRDefault="001E678D" w:rsidP="002424B8">
            <w:pPr>
              <w:spacing w:line="0" w:lineRule="atLeas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:rsidR="001E678D" w:rsidRPr="00AD78C1" w:rsidRDefault="001E678D" w:rsidP="002424B8">
            <w:pPr>
              <w:spacing w:line="0" w:lineRule="atLeas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D78C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,5 đ</w:t>
            </w:r>
          </w:p>
        </w:tc>
      </w:tr>
      <w:tr w:rsidR="00AD78C1" w:rsidRPr="00AD78C1" w:rsidTr="002424B8">
        <w:trPr>
          <w:gridBefore w:val="1"/>
          <w:gridAfter w:val="4"/>
          <w:wBefore w:w="545" w:type="dxa"/>
          <w:wAfter w:w="1765" w:type="dxa"/>
        </w:trPr>
        <w:tc>
          <w:tcPr>
            <w:tcW w:w="578" w:type="dxa"/>
          </w:tcPr>
          <w:p w:rsidR="001E678D" w:rsidRPr="00AD78C1" w:rsidRDefault="001E678D" w:rsidP="002424B8">
            <w:pPr>
              <w:spacing w:line="0" w:lineRule="atLeast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825" w:type="dxa"/>
          </w:tcPr>
          <w:p w:rsidR="001E678D" w:rsidRPr="00AD78C1" w:rsidRDefault="001E678D" w:rsidP="002424B8">
            <w:pPr>
              <w:spacing w:line="0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D78C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)</w:t>
            </w:r>
          </w:p>
        </w:tc>
        <w:tc>
          <w:tcPr>
            <w:tcW w:w="6680" w:type="dxa"/>
          </w:tcPr>
          <w:p w:rsidR="001E678D" w:rsidRPr="00AD78C1" w:rsidRDefault="002424B8" w:rsidP="002424B8">
            <w:pPr>
              <w:spacing w:line="0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D78C1">
              <w:rPr>
                <w:rFonts w:ascii="Times New Roman" w:hAnsi="Times New Roman" w:cs="Times New Roman"/>
                <w:color w:val="000000" w:themeColor="text1"/>
                <w:position w:val="-62"/>
                <w:sz w:val="28"/>
                <w:szCs w:val="28"/>
              </w:rPr>
              <w:object w:dxaOrig="2060" w:dyaOrig="1359">
                <v:shape id="_x0000_i1050" type="#_x0000_t75" style="width:139pt;height:73pt" o:ole="">
                  <v:imagedata r:id="rId60" o:title=""/>
                </v:shape>
                <o:OLEObject Type="Embed" ProgID="Equation.DSMT4" ShapeID="_x0000_i1050" DrawAspect="Content" ObjectID="_1760700882" r:id="rId61"/>
              </w:object>
            </w:r>
          </w:p>
        </w:tc>
        <w:tc>
          <w:tcPr>
            <w:tcW w:w="1267" w:type="dxa"/>
          </w:tcPr>
          <w:p w:rsidR="001E678D" w:rsidRPr="00AD78C1" w:rsidRDefault="001E678D" w:rsidP="002424B8">
            <w:pPr>
              <w:spacing w:line="0" w:lineRule="atLeas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:rsidR="001E678D" w:rsidRPr="00AD78C1" w:rsidRDefault="001E678D" w:rsidP="002424B8">
            <w:pPr>
              <w:spacing w:line="0" w:lineRule="atLeas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:rsidR="001E678D" w:rsidRPr="00AD78C1" w:rsidRDefault="001E678D" w:rsidP="002424B8">
            <w:pPr>
              <w:spacing w:line="0" w:lineRule="atLeas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D78C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,75đ</w:t>
            </w:r>
          </w:p>
        </w:tc>
      </w:tr>
      <w:tr w:rsidR="00AD78C1" w:rsidRPr="00AD78C1" w:rsidTr="002424B8">
        <w:trPr>
          <w:gridBefore w:val="1"/>
          <w:gridAfter w:val="4"/>
          <w:wBefore w:w="545" w:type="dxa"/>
          <w:wAfter w:w="1765" w:type="dxa"/>
        </w:trPr>
        <w:tc>
          <w:tcPr>
            <w:tcW w:w="578" w:type="dxa"/>
          </w:tcPr>
          <w:p w:rsidR="001E678D" w:rsidRPr="00AD78C1" w:rsidRDefault="001E678D" w:rsidP="002424B8">
            <w:pPr>
              <w:spacing w:line="0" w:lineRule="atLeast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AD78C1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2</w:t>
            </w:r>
          </w:p>
        </w:tc>
        <w:tc>
          <w:tcPr>
            <w:tcW w:w="825" w:type="dxa"/>
          </w:tcPr>
          <w:p w:rsidR="001E678D" w:rsidRPr="00AD78C1" w:rsidRDefault="001E678D" w:rsidP="002424B8">
            <w:pPr>
              <w:spacing w:line="0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6680" w:type="dxa"/>
          </w:tcPr>
          <w:p w:rsidR="001E678D" w:rsidRPr="00AD78C1" w:rsidRDefault="001E678D" w:rsidP="002424B8">
            <w:pPr>
              <w:spacing w:line="0" w:lineRule="atLeast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AD78C1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Tìm x</w:t>
            </w:r>
          </w:p>
        </w:tc>
        <w:tc>
          <w:tcPr>
            <w:tcW w:w="1267" w:type="dxa"/>
          </w:tcPr>
          <w:p w:rsidR="001E678D" w:rsidRPr="00AD78C1" w:rsidRDefault="001E678D" w:rsidP="002424B8">
            <w:pPr>
              <w:spacing w:line="0" w:lineRule="atLeas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D78C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2 điểm</w:t>
            </w:r>
          </w:p>
        </w:tc>
      </w:tr>
      <w:tr w:rsidR="00AD78C1" w:rsidRPr="00AD78C1" w:rsidTr="002424B8">
        <w:trPr>
          <w:gridBefore w:val="1"/>
          <w:gridAfter w:val="4"/>
          <w:wBefore w:w="545" w:type="dxa"/>
          <w:wAfter w:w="1765" w:type="dxa"/>
        </w:trPr>
        <w:tc>
          <w:tcPr>
            <w:tcW w:w="578" w:type="dxa"/>
          </w:tcPr>
          <w:p w:rsidR="001E678D" w:rsidRPr="00AD78C1" w:rsidRDefault="001E678D" w:rsidP="002424B8">
            <w:pPr>
              <w:spacing w:line="0" w:lineRule="atLeast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825" w:type="dxa"/>
          </w:tcPr>
          <w:p w:rsidR="001E678D" w:rsidRPr="00AD78C1" w:rsidRDefault="001E678D" w:rsidP="002424B8">
            <w:pPr>
              <w:spacing w:line="0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D78C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a)</w:t>
            </w:r>
          </w:p>
        </w:tc>
        <w:tc>
          <w:tcPr>
            <w:tcW w:w="6680" w:type="dxa"/>
          </w:tcPr>
          <w:p w:rsidR="001E678D" w:rsidRPr="00AD78C1" w:rsidRDefault="00F90EF7" w:rsidP="002424B8">
            <w:pPr>
              <w:spacing w:line="0" w:lineRule="atLeast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D78C1">
              <w:rPr>
                <w:rFonts w:ascii="Times New Roman" w:eastAsia="Times New Roman" w:hAnsi="Times New Roman" w:cs="Times New Roman"/>
                <w:color w:val="000000" w:themeColor="text1"/>
                <w:position w:val="-82"/>
                <w:sz w:val="28"/>
                <w:szCs w:val="28"/>
              </w:rPr>
              <w:object w:dxaOrig="2060" w:dyaOrig="1780">
                <v:shape id="_x0000_i1051" type="#_x0000_t75" style="width:119pt;height:99pt" o:ole="">
                  <v:imagedata r:id="rId62" o:title=""/>
                </v:shape>
                <o:OLEObject Type="Embed" ProgID="Equation.DSMT4" ShapeID="_x0000_i1051" DrawAspect="Content" ObjectID="_1760700883" r:id="rId63"/>
              </w:object>
            </w:r>
          </w:p>
          <w:p w:rsidR="00AA4284" w:rsidRPr="00AD78C1" w:rsidRDefault="00AA4284" w:rsidP="002424B8">
            <w:pPr>
              <w:spacing w:line="0" w:lineRule="atLeast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D78C1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Vậy </w:t>
            </w:r>
            <w:r w:rsidRPr="00AD78C1">
              <w:rPr>
                <w:rFonts w:ascii="Times New Roman" w:eastAsia="Times New Roman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680" w:dyaOrig="279">
                <v:shape id="_x0000_i1052" type="#_x0000_t75" style="width:34.5pt;height:14.5pt" o:ole="">
                  <v:imagedata r:id="rId64" o:title=""/>
                </v:shape>
                <o:OLEObject Type="Embed" ProgID="Equation.DSMT4" ShapeID="_x0000_i1052" DrawAspect="Content" ObjectID="_1760700884" r:id="rId65"/>
              </w:object>
            </w:r>
          </w:p>
        </w:tc>
        <w:tc>
          <w:tcPr>
            <w:tcW w:w="1267" w:type="dxa"/>
          </w:tcPr>
          <w:p w:rsidR="001E678D" w:rsidRPr="00AD78C1" w:rsidRDefault="001E678D" w:rsidP="002424B8">
            <w:pPr>
              <w:spacing w:line="0" w:lineRule="atLeas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:rsidR="001E678D" w:rsidRPr="00AD78C1" w:rsidRDefault="001E678D" w:rsidP="002424B8">
            <w:pPr>
              <w:spacing w:line="0" w:lineRule="atLeas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:rsidR="001E678D" w:rsidRPr="00AD78C1" w:rsidRDefault="00FF2591" w:rsidP="002424B8">
            <w:pPr>
              <w:spacing w:line="0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D78C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 0,5</w:t>
            </w:r>
            <w:r w:rsidR="001E678D" w:rsidRPr="00AD78C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đ</w:t>
            </w:r>
          </w:p>
          <w:p w:rsidR="00FF2591" w:rsidRPr="00AD78C1" w:rsidRDefault="00FF2591" w:rsidP="002424B8">
            <w:pPr>
              <w:spacing w:line="0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:rsidR="00FF2591" w:rsidRPr="00AD78C1" w:rsidRDefault="00FF2591" w:rsidP="002424B8">
            <w:pPr>
              <w:spacing w:line="0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D78C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  0,5đ</w:t>
            </w:r>
          </w:p>
        </w:tc>
      </w:tr>
      <w:tr w:rsidR="00AD78C1" w:rsidRPr="00AD78C1" w:rsidTr="002424B8">
        <w:trPr>
          <w:gridBefore w:val="1"/>
          <w:gridAfter w:val="4"/>
          <w:wBefore w:w="545" w:type="dxa"/>
          <w:wAfter w:w="1765" w:type="dxa"/>
        </w:trPr>
        <w:tc>
          <w:tcPr>
            <w:tcW w:w="578" w:type="dxa"/>
          </w:tcPr>
          <w:p w:rsidR="001E678D" w:rsidRPr="00AD78C1" w:rsidRDefault="001E678D" w:rsidP="002424B8">
            <w:pPr>
              <w:spacing w:line="0" w:lineRule="atLeast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825" w:type="dxa"/>
          </w:tcPr>
          <w:p w:rsidR="001E678D" w:rsidRPr="00AD78C1" w:rsidRDefault="001E678D" w:rsidP="002424B8">
            <w:pPr>
              <w:spacing w:line="0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D78C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b)</w:t>
            </w:r>
          </w:p>
        </w:tc>
        <w:tc>
          <w:tcPr>
            <w:tcW w:w="6680" w:type="dxa"/>
          </w:tcPr>
          <w:p w:rsidR="001E678D" w:rsidRPr="00AD78C1" w:rsidRDefault="003E3DBD" w:rsidP="002424B8">
            <w:pPr>
              <w:spacing w:line="0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D78C1">
              <w:rPr>
                <w:rFonts w:ascii="Times New Roman" w:hAnsi="Times New Roman" w:cs="Times New Roman"/>
                <w:color w:val="000000" w:themeColor="text1"/>
                <w:position w:val="-88"/>
                <w:sz w:val="28"/>
                <w:szCs w:val="28"/>
              </w:rPr>
              <w:object w:dxaOrig="1460" w:dyaOrig="2100">
                <v:shape id="_x0000_i1053" type="#_x0000_t75" style="width:80.5pt;height:115.5pt" o:ole="">
                  <v:imagedata r:id="rId66" o:title=""/>
                </v:shape>
                <o:OLEObject Type="Embed" ProgID="Equation.DSMT4" ShapeID="_x0000_i1053" DrawAspect="Content" ObjectID="_1760700885" r:id="rId67"/>
              </w:object>
            </w:r>
          </w:p>
          <w:p w:rsidR="00AA4284" w:rsidRPr="00AD78C1" w:rsidRDefault="00AA4284" w:rsidP="002424B8">
            <w:pPr>
              <w:spacing w:line="0" w:lineRule="atLeast"/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</w:pPr>
            <w:r w:rsidRPr="00AD78C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lastRenderedPageBreak/>
              <w:t xml:space="preserve">Vậy </w:t>
            </w:r>
            <w:r w:rsidRPr="00AD78C1">
              <w:rPr>
                <w:rFonts w:ascii="Times New Roman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540" w:dyaOrig="279">
                <v:shape id="_x0000_i1054" type="#_x0000_t75" style="width:31pt;height:17pt" o:ole="">
                  <v:imagedata r:id="rId68" o:title=""/>
                </v:shape>
                <o:OLEObject Type="Embed" ProgID="Equation.DSMT4" ShapeID="_x0000_i1054" DrawAspect="Content" ObjectID="_1760700886" r:id="rId69"/>
              </w:object>
            </w:r>
          </w:p>
        </w:tc>
        <w:tc>
          <w:tcPr>
            <w:tcW w:w="1267" w:type="dxa"/>
          </w:tcPr>
          <w:p w:rsidR="001E678D" w:rsidRPr="00AD78C1" w:rsidRDefault="001E678D" w:rsidP="002424B8">
            <w:pPr>
              <w:spacing w:line="0" w:lineRule="atLeas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:rsidR="001E678D" w:rsidRPr="00AD78C1" w:rsidRDefault="001E678D" w:rsidP="002424B8">
            <w:pPr>
              <w:spacing w:line="0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:rsidR="001E678D" w:rsidRPr="00AD78C1" w:rsidRDefault="001E678D" w:rsidP="002424B8">
            <w:pPr>
              <w:spacing w:line="0" w:lineRule="atLeas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D78C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,</w:t>
            </w:r>
            <w:r w:rsidR="00BF1F86" w:rsidRPr="00AD78C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</w:t>
            </w:r>
            <w:r w:rsidRPr="00AD78C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5 đ</w:t>
            </w:r>
          </w:p>
          <w:p w:rsidR="00BF1F86" w:rsidRPr="00AD78C1" w:rsidRDefault="00BF1F86" w:rsidP="002424B8">
            <w:pPr>
              <w:spacing w:line="0" w:lineRule="atLeas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:rsidR="00BF1F86" w:rsidRPr="00AD78C1" w:rsidRDefault="00BF1F86" w:rsidP="002424B8">
            <w:pPr>
              <w:spacing w:line="0" w:lineRule="atLeas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:rsidR="00BF1F86" w:rsidRPr="00AD78C1" w:rsidRDefault="00BF1F86" w:rsidP="002424B8">
            <w:pPr>
              <w:spacing w:line="0" w:lineRule="atLeas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D78C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,25đ</w:t>
            </w:r>
          </w:p>
        </w:tc>
      </w:tr>
      <w:tr w:rsidR="00AD78C1" w:rsidRPr="00AD78C1" w:rsidTr="002424B8">
        <w:trPr>
          <w:gridBefore w:val="1"/>
          <w:gridAfter w:val="4"/>
          <w:wBefore w:w="545" w:type="dxa"/>
          <w:wAfter w:w="1765" w:type="dxa"/>
        </w:trPr>
        <w:tc>
          <w:tcPr>
            <w:tcW w:w="578" w:type="dxa"/>
          </w:tcPr>
          <w:p w:rsidR="001E678D" w:rsidRPr="00AD78C1" w:rsidRDefault="001E678D" w:rsidP="002424B8">
            <w:pPr>
              <w:spacing w:line="0" w:lineRule="atLeast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825" w:type="dxa"/>
          </w:tcPr>
          <w:p w:rsidR="001E678D" w:rsidRPr="00AD78C1" w:rsidRDefault="001E678D" w:rsidP="002424B8">
            <w:pPr>
              <w:spacing w:line="0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D78C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c) </w:t>
            </w:r>
          </w:p>
        </w:tc>
        <w:tc>
          <w:tcPr>
            <w:tcW w:w="6680" w:type="dxa"/>
          </w:tcPr>
          <w:p w:rsidR="001E678D" w:rsidRPr="00AD78C1" w:rsidRDefault="00AA4284" w:rsidP="002424B8">
            <w:pPr>
              <w:spacing w:line="0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D78C1">
              <w:rPr>
                <w:rFonts w:ascii="Times New Roman" w:hAnsi="Times New Roman" w:cs="Times New Roman"/>
                <w:color w:val="000000" w:themeColor="text1"/>
                <w:position w:val="-128"/>
                <w:sz w:val="28"/>
                <w:szCs w:val="28"/>
              </w:rPr>
              <w:object w:dxaOrig="2840" w:dyaOrig="2680">
                <v:shape id="_x0000_i1055" type="#_x0000_t75" style="width:142.5pt;height:138pt" o:ole="">
                  <v:imagedata r:id="rId70" o:title=""/>
                </v:shape>
                <o:OLEObject Type="Embed" ProgID="Equation.DSMT4" ShapeID="_x0000_i1055" DrawAspect="Content" ObjectID="_1760700887" r:id="rId71"/>
              </w:object>
            </w:r>
          </w:p>
          <w:p w:rsidR="001E678D" w:rsidRPr="00AD78C1" w:rsidRDefault="00AA4284" w:rsidP="002424B8">
            <w:pPr>
              <w:spacing w:line="0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D78C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Vậy </w:t>
            </w:r>
            <w:r w:rsidRPr="00AD78C1">
              <w:rPr>
                <w:rFonts w:ascii="Times New Roman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660" w:dyaOrig="279">
                <v:shape id="_x0000_i1056" type="#_x0000_t75" style="width:38.5pt;height:17pt" o:ole="">
                  <v:imagedata r:id="rId72" o:title=""/>
                </v:shape>
                <o:OLEObject Type="Embed" ProgID="Equation.DSMT4" ShapeID="_x0000_i1056" DrawAspect="Content" ObjectID="_1760700888" r:id="rId73"/>
              </w:object>
            </w:r>
          </w:p>
        </w:tc>
        <w:tc>
          <w:tcPr>
            <w:tcW w:w="1267" w:type="dxa"/>
          </w:tcPr>
          <w:p w:rsidR="001E678D" w:rsidRPr="00AD78C1" w:rsidRDefault="001E678D" w:rsidP="002424B8">
            <w:pPr>
              <w:spacing w:line="0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:rsidR="00141E6E" w:rsidRPr="00AD78C1" w:rsidRDefault="00141E6E" w:rsidP="002424B8">
            <w:pPr>
              <w:spacing w:line="0" w:lineRule="atLeas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:rsidR="001E678D" w:rsidRPr="00AD78C1" w:rsidRDefault="001E678D" w:rsidP="002424B8">
            <w:pPr>
              <w:spacing w:line="0" w:lineRule="atLeas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D78C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,</w:t>
            </w:r>
            <w:r w:rsidR="00141E6E" w:rsidRPr="00AD78C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</w:t>
            </w:r>
            <w:r w:rsidRPr="00AD78C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5 đ</w:t>
            </w:r>
          </w:p>
          <w:p w:rsidR="00141E6E" w:rsidRPr="00AD78C1" w:rsidRDefault="00141E6E" w:rsidP="002424B8">
            <w:pPr>
              <w:spacing w:line="0" w:lineRule="atLeas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:rsidR="00141E6E" w:rsidRPr="00AD78C1" w:rsidRDefault="00141E6E" w:rsidP="002424B8">
            <w:pPr>
              <w:spacing w:line="0" w:lineRule="atLeas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:rsidR="00141E6E" w:rsidRPr="00AD78C1" w:rsidRDefault="00141E6E" w:rsidP="002424B8">
            <w:pPr>
              <w:spacing w:line="0" w:lineRule="atLeas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D78C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,25đ</w:t>
            </w:r>
          </w:p>
          <w:p w:rsidR="00141E6E" w:rsidRPr="00AD78C1" w:rsidRDefault="00141E6E" w:rsidP="002424B8">
            <w:pPr>
              <w:spacing w:line="0" w:lineRule="atLeas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AD78C1" w:rsidRPr="00AD78C1" w:rsidTr="002424B8">
        <w:trPr>
          <w:gridBefore w:val="1"/>
          <w:gridAfter w:val="4"/>
          <w:wBefore w:w="545" w:type="dxa"/>
          <w:wAfter w:w="1765" w:type="dxa"/>
        </w:trPr>
        <w:tc>
          <w:tcPr>
            <w:tcW w:w="578" w:type="dxa"/>
          </w:tcPr>
          <w:p w:rsidR="001E678D" w:rsidRPr="00AD78C1" w:rsidRDefault="001E678D" w:rsidP="002424B8">
            <w:pPr>
              <w:spacing w:line="0" w:lineRule="atLeast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AD78C1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3</w:t>
            </w:r>
          </w:p>
        </w:tc>
        <w:tc>
          <w:tcPr>
            <w:tcW w:w="825" w:type="dxa"/>
          </w:tcPr>
          <w:p w:rsidR="001E678D" w:rsidRPr="00AD78C1" w:rsidRDefault="001E678D" w:rsidP="002424B8">
            <w:pPr>
              <w:spacing w:line="0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6680" w:type="dxa"/>
          </w:tcPr>
          <w:p w:rsidR="001E678D" w:rsidRPr="00AD78C1" w:rsidRDefault="001E678D" w:rsidP="002424B8">
            <w:pPr>
              <w:spacing w:line="0" w:lineRule="atLeast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AD78C1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Hình học</w:t>
            </w:r>
          </w:p>
        </w:tc>
        <w:tc>
          <w:tcPr>
            <w:tcW w:w="1267" w:type="dxa"/>
          </w:tcPr>
          <w:p w:rsidR="001E678D" w:rsidRPr="00AD78C1" w:rsidRDefault="001E678D" w:rsidP="002424B8">
            <w:pPr>
              <w:spacing w:line="0" w:lineRule="atLeas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D78C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2,5 điểm</w:t>
            </w:r>
          </w:p>
        </w:tc>
      </w:tr>
      <w:tr w:rsidR="00AD78C1" w:rsidRPr="00AD78C1" w:rsidTr="002424B8">
        <w:trPr>
          <w:gridBefore w:val="1"/>
          <w:gridAfter w:val="4"/>
          <w:wBefore w:w="545" w:type="dxa"/>
          <w:wAfter w:w="1765" w:type="dxa"/>
          <w:trHeight w:val="751"/>
        </w:trPr>
        <w:tc>
          <w:tcPr>
            <w:tcW w:w="578" w:type="dxa"/>
          </w:tcPr>
          <w:p w:rsidR="001E678D" w:rsidRPr="00AD78C1" w:rsidRDefault="001E678D" w:rsidP="002424B8">
            <w:pPr>
              <w:spacing w:line="0" w:lineRule="atLeast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825" w:type="dxa"/>
          </w:tcPr>
          <w:p w:rsidR="001E678D" w:rsidRPr="00AD78C1" w:rsidRDefault="001E678D" w:rsidP="002424B8">
            <w:pPr>
              <w:spacing w:line="0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D78C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a)</w:t>
            </w:r>
          </w:p>
        </w:tc>
        <w:tc>
          <w:tcPr>
            <w:tcW w:w="6680" w:type="dxa"/>
          </w:tcPr>
          <w:p w:rsidR="00D676FB" w:rsidRPr="00AD78C1" w:rsidRDefault="00D676FB" w:rsidP="002424B8">
            <w:pPr>
              <w:spacing w:line="0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D78C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Hình chữ nhật MNPQ</w:t>
            </w:r>
          </w:p>
          <w:p w:rsidR="001E678D" w:rsidRPr="00AD78C1" w:rsidRDefault="00D676FB" w:rsidP="002424B8">
            <w:pPr>
              <w:spacing w:line="0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D78C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Hình thoi ABCD</w:t>
            </w:r>
          </w:p>
        </w:tc>
        <w:tc>
          <w:tcPr>
            <w:tcW w:w="1267" w:type="dxa"/>
          </w:tcPr>
          <w:p w:rsidR="001E678D" w:rsidRPr="00AD78C1" w:rsidRDefault="001E678D" w:rsidP="002424B8">
            <w:pPr>
              <w:spacing w:line="0" w:lineRule="atLeas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D78C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,5 đ</w:t>
            </w:r>
          </w:p>
          <w:p w:rsidR="001E678D" w:rsidRPr="00AD78C1" w:rsidRDefault="00D676FB" w:rsidP="002424B8">
            <w:pPr>
              <w:spacing w:line="0" w:lineRule="atLeas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D78C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,5đ</w:t>
            </w:r>
          </w:p>
        </w:tc>
      </w:tr>
      <w:tr w:rsidR="00AD78C1" w:rsidRPr="00AD78C1" w:rsidTr="002424B8">
        <w:trPr>
          <w:gridBefore w:val="1"/>
          <w:gridAfter w:val="4"/>
          <w:wBefore w:w="545" w:type="dxa"/>
          <w:wAfter w:w="1765" w:type="dxa"/>
        </w:trPr>
        <w:tc>
          <w:tcPr>
            <w:tcW w:w="578" w:type="dxa"/>
          </w:tcPr>
          <w:p w:rsidR="001E678D" w:rsidRPr="00AD78C1" w:rsidRDefault="001E678D" w:rsidP="002424B8">
            <w:pPr>
              <w:spacing w:line="0" w:lineRule="atLeast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825" w:type="dxa"/>
          </w:tcPr>
          <w:p w:rsidR="001E678D" w:rsidRPr="00AD78C1" w:rsidRDefault="001E678D" w:rsidP="002424B8">
            <w:pPr>
              <w:spacing w:line="0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D78C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b)</w:t>
            </w:r>
          </w:p>
        </w:tc>
        <w:tc>
          <w:tcPr>
            <w:tcW w:w="6680" w:type="dxa"/>
          </w:tcPr>
          <w:p w:rsidR="00D676FB" w:rsidRPr="00AD78C1" w:rsidRDefault="00D676FB" w:rsidP="002424B8">
            <w:pPr>
              <w:spacing w:line="0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D78C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Diện tích hình chữ nhật MNPQ là: 8.4 = 32 (</w:t>
            </w:r>
            <w:r w:rsidRPr="00AD78C1">
              <w:rPr>
                <w:rFonts w:ascii="Times New Roman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380" w:dyaOrig="360">
                <v:shape id="_x0000_i1057" type="#_x0000_t75" style="width:17.5pt;height:18.5pt" o:ole="">
                  <v:imagedata r:id="rId74" o:title=""/>
                </v:shape>
                <o:OLEObject Type="Embed" ProgID="Equation.DSMT4" ShapeID="_x0000_i1057" DrawAspect="Content" ObjectID="_1760700889" r:id="rId75"/>
              </w:object>
            </w:r>
            <w:r w:rsidRPr="00AD78C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)</w:t>
            </w:r>
          </w:p>
          <w:p w:rsidR="001E678D" w:rsidRPr="00AD78C1" w:rsidRDefault="00D676FB" w:rsidP="002424B8">
            <w:pPr>
              <w:spacing w:line="0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D78C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Diệ</w:t>
            </w:r>
            <w:r w:rsidR="002749EF" w:rsidRPr="00AD78C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n tích hình thoi ABCD</w:t>
            </w:r>
            <w:r w:rsidRPr="00AD78C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là: </w:t>
            </w:r>
            <w:r w:rsidR="002749EF" w:rsidRPr="00AD78C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8</w:t>
            </w:r>
            <w:r w:rsidRPr="00AD78C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.4:2 = 16 (</w:t>
            </w:r>
            <w:r w:rsidRPr="00AD78C1">
              <w:rPr>
                <w:rFonts w:ascii="Times New Roman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380" w:dyaOrig="360">
                <v:shape id="_x0000_i1058" type="#_x0000_t75" style="width:17.5pt;height:18.5pt" o:ole="">
                  <v:imagedata r:id="rId74" o:title=""/>
                </v:shape>
                <o:OLEObject Type="Embed" ProgID="Equation.DSMT4" ShapeID="_x0000_i1058" DrawAspect="Content" ObjectID="_1760700890" r:id="rId76"/>
              </w:object>
            </w:r>
            <w:r w:rsidRPr="00AD78C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)</w:t>
            </w:r>
          </w:p>
        </w:tc>
        <w:tc>
          <w:tcPr>
            <w:tcW w:w="1267" w:type="dxa"/>
          </w:tcPr>
          <w:p w:rsidR="001E678D" w:rsidRPr="00AD78C1" w:rsidRDefault="001E678D" w:rsidP="002424B8">
            <w:pPr>
              <w:spacing w:line="0" w:lineRule="atLeas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D78C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,5 đ</w:t>
            </w:r>
          </w:p>
          <w:p w:rsidR="001E678D" w:rsidRPr="00AD78C1" w:rsidRDefault="00D676FB" w:rsidP="002424B8">
            <w:pPr>
              <w:spacing w:line="0" w:lineRule="atLeas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D78C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,5đ</w:t>
            </w:r>
          </w:p>
        </w:tc>
      </w:tr>
      <w:tr w:rsidR="00AD78C1" w:rsidRPr="00AD78C1" w:rsidTr="002424B8">
        <w:trPr>
          <w:gridBefore w:val="1"/>
          <w:gridAfter w:val="4"/>
          <w:wBefore w:w="545" w:type="dxa"/>
          <w:wAfter w:w="1765" w:type="dxa"/>
        </w:trPr>
        <w:tc>
          <w:tcPr>
            <w:tcW w:w="578" w:type="dxa"/>
          </w:tcPr>
          <w:p w:rsidR="001E678D" w:rsidRPr="00AD78C1" w:rsidRDefault="001E678D" w:rsidP="002424B8">
            <w:pPr>
              <w:spacing w:line="0" w:lineRule="atLeast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825" w:type="dxa"/>
          </w:tcPr>
          <w:p w:rsidR="001E678D" w:rsidRPr="00AD78C1" w:rsidRDefault="001E678D" w:rsidP="002424B8">
            <w:pPr>
              <w:spacing w:line="0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D78C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)</w:t>
            </w:r>
          </w:p>
        </w:tc>
        <w:tc>
          <w:tcPr>
            <w:tcW w:w="6680" w:type="dxa"/>
          </w:tcPr>
          <w:p w:rsidR="00D676FB" w:rsidRPr="00AD78C1" w:rsidRDefault="00D676FB" w:rsidP="002424B8">
            <w:pPr>
              <w:spacing w:line="0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D78C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Chu vi hình chữ nhật là: </w:t>
            </w:r>
            <w:r w:rsidRPr="00AD78C1">
              <w:rPr>
                <w:rFonts w:ascii="Times New Roman" w:hAnsi="Times New Roman" w:cs="Times New Roman"/>
                <w:color w:val="000000" w:themeColor="text1"/>
                <w:position w:val="-14"/>
                <w:sz w:val="28"/>
                <w:szCs w:val="28"/>
              </w:rPr>
              <w:object w:dxaOrig="2000" w:dyaOrig="400">
                <v:shape id="_x0000_i1059" type="#_x0000_t75" style="width:100.5pt;height:20pt" o:ole="">
                  <v:imagedata r:id="rId77" o:title=""/>
                </v:shape>
                <o:OLEObject Type="Embed" ProgID="Equation.DSMT4" ShapeID="_x0000_i1059" DrawAspect="Content" ObjectID="_1760700891" r:id="rId78"/>
              </w:object>
            </w:r>
          </w:p>
          <w:p w:rsidR="00D676FB" w:rsidRPr="00AD78C1" w:rsidRDefault="00D676FB" w:rsidP="002424B8">
            <w:pPr>
              <w:spacing w:line="0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D78C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Để quấn hết khung nhôm đó cần số tiền là: </w:t>
            </w:r>
          </w:p>
          <w:p w:rsidR="00141E6E" w:rsidRPr="00AD78C1" w:rsidRDefault="00D676FB" w:rsidP="002424B8">
            <w:pPr>
              <w:spacing w:line="0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D78C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                     24 . 30 000 = 720 000 ( đồng)</w:t>
            </w:r>
          </w:p>
        </w:tc>
        <w:tc>
          <w:tcPr>
            <w:tcW w:w="1267" w:type="dxa"/>
          </w:tcPr>
          <w:p w:rsidR="001E678D" w:rsidRPr="00AD78C1" w:rsidRDefault="00141E6E" w:rsidP="002424B8">
            <w:pPr>
              <w:spacing w:line="0" w:lineRule="atLeas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D78C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,</w:t>
            </w:r>
            <w:r w:rsidR="00D676FB" w:rsidRPr="00AD78C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</w:t>
            </w:r>
            <w:r w:rsidR="001E678D" w:rsidRPr="00AD78C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5 đ</w:t>
            </w:r>
          </w:p>
          <w:p w:rsidR="00AA4284" w:rsidRPr="00AD78C1" w:rsidRDefault="00AA4284" w:rsidP="002424B8">
            <w:pPr>
              <w:spacing w:line="0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:rsidR="00141E6E" w:rsidRPr="00AD78C1" w:rsidRDefault="00141E6E" w:rsidP="002424B8">
            <w:pPr>
              <w:spacing w:line="0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D78C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  0,25đ</w:t>
            </w:r>
          </w:p>
        </w:tc>
      </w:tr>
      <w:tr w:rsidR="00AD78C1" w:rsidRPr="00AD78C1" w:rsidTr="002424B8">
        <w:trPr>
          <w:gridBefore w:val="1"/>
          <w:gridAfter w:val="4"/>
          <w:wBefore w:w="545" w:type="dxa"/>
          <w:wAfter w:w="1765" w:type="dxa"/>
        </w:trPr>
        <w:tc>
          <w:tcPr>
            <w:tcW w:w="578" w:type="dxa"/>
          </w:tcPr>
          <w:p w:rsidR="001E678D" w:rsidRPr="00AD78C1" w:rsidRDefault="001E678D" w:rsidP="002424B8">
            <w:pPr>
              <w:spacing w:line="0" w:lineRule="atLeast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AD78C1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4</w:t>
            </w:r>
          </w:p>
        </w:tc>
        <w:tc>
          <w:tcPr>
            <w:tcW w:w="825" w:type="dxa"/>
          </w:tcPr>
          <w:p w:rsidR="001E678D" w:rsidRPr="00AD78C1" w:rsidRDefault="001E678D" w:rsidP="002424B8">
            <w:pPr>
              <w:spacing w:line="0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6680" w:type="dxa"/>
          </w:tcPr>
          <w:p w:rsidR="001E678D" w:rsidRPr="00AD78C1" w:rsidRDefault="001E678D" w:rsidP="002424B8">
            <w:pPr>
              <w:spacing w:line="0" w:lineRule="atLeast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1267" w:type="dxa"/>
          </w:tcPr>
          <w:p w:rsidR="001E678D" w:rsidRPr="00AD78C1" w:rsidRDefault="001E678D" w:rsidP="002424B8">
            <w:pPr>
              <w:spacing w:line="0" w:lineRule="atLeas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D78C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0,5 điểm</w:t>
            </w:r>
          </w:p>
        </w:tc>
      </w:tr>
      <w:tr w:rsidR="00AD78C1" w:rsidRPr="00AD78C1" w:rsidTr="002424B8">
        <w:trPr>
          <w:gridBefore w:val="1"/>
          <w:gridAfter w:val="4"/>
          <w:wBefore w:w="545" w:type="dxa"/>
          <w:wAfter w:w="1765" w:type="dxa"/>
          <w:trHeight w:val="1841"/>
        </w:trPr>
        <w:tc>
          <w:tcPr>
            <w:tcW w:w="578" w:type="dxa"/>
          </w:tcPr>
          <w:p w:rsidR="001E678D" w:rsidRPr="00AD78C1" w:rsidRDefault="001E678D" w:rsidP="002424B8">
            <w:pPr>
              <w:spacing w:line="0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825" w:type="dxa"/>
          </w:tcPr>
          <w:p w:rsidR="001E678D" w:rsidRPr="00AD78C1" w:rsidRDefault="001E678D" w:rsidP="002424B8">
            <w:pPr>
              <w:spacing w:line="0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6680" w:type="dxa"/>
          </w:tcPr>
          <w:p w:rsidR="001E678D" w:rsidRPr="00AD78C1" w:rsidRDefault="00141E6E" w:rsidP="002424B8">
            <w:pPr>
              <w:tabs>
                <w:tab w:val="left" w:pos="6945"/>
              </w:tabs>
              <w:spacing w:line="0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D78C1">
              <w:rPr>
                <w:rFonts w:ascii="Times New Roman" w:hAnsi="Times New Roman" w:cs="Times New Roman"/>
                <w:color w:val="000000" w:themeColor="text1"/>
                <w:position w:val="-8"/>
                <w:sz w:val="28"/>
                <w:szCs w:val="28"/>
              </w:rPr>
              <w:object w:dxaOrig="2740" w:dyaOrig="380">
                <v:shape id="_x0000_i1060" type="#_x0000_t75" style="width:137.5pt;height:18.5pt" o:ole="">
                  <v:imagedata r:id="rId54" o:title=""/>
                </v:shape>
                <o:OLEObject Type="Embed" ProgID="Equation.DSMT4" ShapeID="_x0000_i1060" DrawAspect="Content" ObjectID="_1760700892" r:id="rId79"/>
              </w:object>
            </w:r>
          </w:p>
          <w:p w:rsidR="001E678D" w:rsidRPr="00AD78C1" w:rsidRDefault="00FE2FDF" w:rsidP="002424B8">
            <w:pPr>
              <w:tabs>
                <w:tab w:val="left" w:pos="6945"/>
              </w:tabs>
              <w:spacing w:line="0" w:lineRule="atLeast"/>
              <w:rPr>
                <w:rFonts w:ascii="Times New Roman" w:hAnsi="Times New Roman" w:cs="Times New Roman"/>
                <w:color w:val="000000" w:themeColor="text1"/>
              </w:rPr>
            </w:pPr>
            <w:r w:rsidRPr="00AD78C1">
              <w:rPr>
                <w:rFonts w:ascii="Times New Roman" w:hAnsi="Times New Roman" w:cs="Times New Roman"/>
                <w:color w:val="000000" w:themeColor="text1"/>
                <w:position w:val="-24"/>
              </w:rPr>
              <w:object w:dxaOrig="4120" w:dyaOrig="600">
                <v:shape id="_x0000_i1061" type="#_x0000_t75" style="width:206pt;height:30pt" o:ole="">
                  <v:imagedata r:id="rId80" o:title=""/>
                </v:shape>
                <o:OLEObject Type="Embed" ProgID="Equation.DSMT4" ShapeID="_x0000_i1061" DrawAspect="Content" ObjectID="_1760700893" r:id="rId81"/>
              </w:object>
            </w:r>
          </w:p>
          <w:p w:rsidR="001E678D" w:rsidRPr="00AD78C1" w:rsidRDefault="00FE2FDF" w:rsidP="002424B8">
            <w:pPr>
              <w:tabs>
                <w:tab w:val="left" w:pos="6945"/>
              </w:tabs>
              <w:spacing w:line="0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D78C1">
              <w:rPr>
                <w:rFonts w:ascii="Times New Roman" w:hAnsi="Times New Roman" w:cs="Times New Roman"/>
                <w:color w:val="000000" w:themeColor="text1"/>
                <w:position w:val="-10"/>
                <w:sz w:val="28"/>
                <w:szCs w:val="28"/>
              </w:rPr>
              <w:object w:dxaOrig="3900" w:dyaOrig="440">
                <v:shape id="_x0000_i1062" type="#_x0000_t75" style="width:202pt;height:23.5pt" o:ole="">
                  <v:imagedata r:id="rId82" o:title=""/>
                </v:shape>
                <o:OLEObject Type="Embed" ProgID="Equation.DSMT4" ShapeID="_x0000_i1062" DrawAspect="Content" ObjectID="_1760700894" r:id="rId83"/>
              </w:object>
            </w:r>
          </w:p>
          <w:p w:rsidR="005A1BE9" w:rsidRPr="00AD78C1" w:rsidRDefault="00FE2FDF" w:rsidP="002424B8">
            <w:pPr>
              <w:tabs>
                <w:tab w:val="left" w:pos="6945"/>
              </w:tabs>
              <w:spacing w:line="0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D78C1">
              <w:rPr>
                <w:rFonts w:ascii="Times New Roman" w:hAnsi="Times New Roman" w:cs="Times New Roman"/>
                <w:color w:val="000000" w:themeColor="text1"/>
                <w:position w:val="-10"/>
                <w:sz w:val="28"/>
                <w:szCs w:val="28"/>
              </w:rPr>
              <w:object w:dxaOrig="2500" w:dyaOrig="440">
                <v:shape id="_x0000_i1063" type="#_x0000_t75" style="width:143pt;height:25pt" o:ole="">
                  <v:imagedata r:id="rId84" o:title=""/>
                </v:shape>
                <o:OLEObject Type="Embed" ProgID="Equation.DSMT4" ShapeID="_x0000_i1063" DrawAspect="Content" ObjectID="_1760700895" r:id="rId85"/>
              </w:object>
            </w:r>
            <w:r w:rsidR="00AA4284" w:rsidRPr="00AD78C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 (đpcm)</w:t>
            </w:r>
          </w:p>
          <w:p w:rsidR="002749EF" w:rsidRPr="00AD78C1" w:rsidRDefault="002749EF" w:rsidP="002424B8">
            <w:pPr>
              <w:tabs>
                <w:tab w:val="left" w:pos="6945"/>
              </w:tabs>
              <w:spacing w:line="0" w:lineRule="atLeast"/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1267" w:type="dxa"/>
          </w:tcPr>
          <w:p w:rsidR="001E678D" w:rsidRPr="00AD78C1" w:rsidRDefault="001E678D" w:rsidP="002424B8">
            <w:pPr>
              <w:spacing w:line="0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:rsidR="001E678D" w:rsidRPr="00AD78C1" w:rsidRDefault="001E678D" w:rsidP="002424B8">
            <w:pPr>
              <w:spacing w:line="0" w:lineRule="atLeas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D78C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,25 đ</w:t>
            </w:r>
          </w:p>
          <w:p w:rsidR="005A1BE9" w:rsidRPr="00AD78C1" w:rsidRDefault="001E678D" w:rsidP="002424B8">
            <w:pPr>
              <w:spacing w:line="0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D78C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 </w:t>
            </w:r>
          </w:p>
          <w:p w:rsidR="003E04E4" w:rsidRPr="00AD78C1" w:rsidRDefault="005A1BE9" w:rsidP="002424B8">
            <w:pPr>
              <w:spacing w:line="0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D78C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 </w:t>
            </w:r>
          </w:p>
          <w:p w:rsidR="001E678D" w:rsidRPr="00AD78C1" w:rsidRDefault="005A1BE9" w:rsidP="002424B8">
            <w:pPr>
              <w:spacing w:line="0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D78C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r w:rsidR="001E678D" w:rsidRPr="00AD78C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,25 đ</w:t>
            </w:r>
          </w:p>
        </w:tc>
      </w:tr>
      <w:tr w:rsidR="00AD78C1" w:rsidRPr="00AD78C1" w:rsidTr="002424B8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150"/>
        </w:trPr>
        <w:tc>
          <w:tcPr>
            <w:tcW w:w="10994" w:type="dxa"/>
            <w:gridSpan w:val="6"/>
          </w:tcPr>
          <w:p w:rsidR="001E678D" w:rsidRPr="00AD78C1" w:rsidRDefault="001E678D" w:rsidP="002424B8">
            <w:pPr>
              <w:spacing w:line="0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:rsidR="001E678D" w:rsidRPr="00AD78C1" w:rsidRDefault="001E678D" w:rsidP="002424B8">
            <w:pPr>
              <w:spacing w:line="0" w:lineRule="atLeast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222" w:type="dxa"/>
          </w:tcPr>
          <w:p w:rsidR="001E678D" w:rsidRPr="00AD78C1" w:rsidRDefault="001E678D" w:rsidP="002424B8">
            <w:pPr>
              <w:spacing w:line="0" w:lineRule="atLeast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222" w:type="dxa"/>
          </w:tcPr>
          <w:p w:rsidR="001E678D" w:rsidRPr="00AD78C1" w:rsidRDefault="001E678D" w:rsidP="002424B8">
            <w:pPr>
              <w:spacing w:line="0" w:lineRule="atLeast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222" w:type="dxa"/>
          </w:tcPr>
          <w:p w:rsidR="001E678D" w:rsidRPr="00AD78C1" w:rsidRDefault="001E678D" w:rsidP="002424B8">
            <w:pPr>
              <w:spacing w:line="0" w:lineRule="atLeast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</w:tr>
    </w:tbl>
    <w:p w:rsidR="001E678D" w:rsidRPr="00AD78C1" w:rsidRDefault="001E678D" w:rsidP="002424B8">
      <w:pPr>
        <w:spacing w:after="0" w:line="0" w:lineRule="atLeast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TableGrid"/>
        <w:tblW w:w="11235" w:type="dxa"/>
        <w:tblInd w:w="-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133"/>
        <w:gridCol w:w="222"/>
        <w:gridCol w:w="222"/>
        <w:gridCol w:w="222"/>
      </w:tblGrid>
      <w:tr w:rsidR="00AD78C1" w:rsidRPr="00AD78C1" w:rsidTr="00F263E8">
        <w:tc>
          <w:tcPr>
            <w:tcW w:w="2610" w:type="dxa"/>
          </w:tcPr>
          <w:p w:rsidR="00411BB3" w:rsidRPr="00AD78C1" w:rsidRDefault="00411BB3" w:rsidP="00F263E8">
            <w:pPr>
              <w:spacing w:line="276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tbl>
            <w:tblPr>
              <w:tblStyle w:val="TableGrid"/>
              <w:tblW w:w="10917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2412"/>
              <w:gridCol w:w="2551"/>
              <w:gridCol w:w="2835"/>
              <w:gridCol w:w="3119"/>
            </w:tblGrid>
            <w:tr w:rsidR="00AD78C1" w:rsidRPr="00AD78C1" w:rsidTr="004D17A7">
              <w:tc>
                <w:tcPr>
                  <w:tcW w:w="2412" w:type="dxa"/>
                </w:tcPr>
                <w:p w:rsidR="00411BB3" w:rsidRPr="00AD78C1" w:rsidRDefault="00411BB3" w:rsidP="00F263E8">
                  <w:pPr>
                    <w:spacing w:line="276" w:lineRule="auto"/>
                    <w:jc w:val="center"/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  <w:sz w:val="28"/>
                      <w:szCs w:val="28"/>
                    </w:rPr>
                  </w:pPr>
                  <w:r w:rsidRPr="00AD78C1"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  <w:sz w:val="28"/>
                      <w:szCs w:val="28"/>
                    </w:rPr>
                    <w:t>BGH duyệt</w:t>
                  </w:r>
                </w:p>
                <w:p w:rsidR="00411BB3" w:rsidRPr="00AD78C1" w:rsidRDefault="00411BB3" w:rsidP="00F263E8">
                  <w:pPr>
                    <w:spacing w:line="276" w:lineRule="auto"/>
                    <w:jc w:val="center"/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  <w:sz w:val="28"/>
                      <w:szCs w:val="28"/>
                    </w:rPr>
                  </w:pPr>
                </w:p>
                <w:p w:rsidR="00411BB3" w:rsidRPr="00AD78C1" w:rsidRDefault="00411BB3" w:rsidP="00F263E8">
                  <w:pPr>
                    <w:spacing w:line="276" w:lineRule="auto"/>
                    <w:jc w:val="center"/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  <w:sz w:val="28"/>
                      <w:szCs w:val="28"/>
                    </w:rPr>
                  </w:pPr>
                </w:p>
                <w:p w:rsidR="00411BB3" w:rsidRPr="00AD78C1" w:rsidRDefault="00411BB3" w:rsidP="00F263E8">
                  <w:pPr>
                    <w:spacing w:line="276" w:lineRule="auto"/>
                    <w:jc w:val="center"/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  <w:sz w:val="28"/>
                      <w:szCs w:val="28"/>
                    </w:rPr>
                  </w:pPr>
                </w:p>
                <w:p w:rsidR="00411BB3" w:rsidRPr="00AD78C1" w:rsidRDefault="00411BB3" w:rsidP="00F263E8">
                  <w:pPr>
                    <w:spacing w:line="276" w:lineRule="auto"/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  <w:sz w:val="28"/>
                      <w:szCs w:val="28"/>
                    </w:rPr>
                  </w:pPr>
                </w:p>
              </w:tc>
              <w:tc>
                <w:tcPr>
                  <w:tcW w:w="2551" w:type="dxa"/>
                </w:tcPr>
                <w:p w:rsidR="00411BB3" w:rsidRPr="00AD78C1" w:rsidRDefault="00411BB3" w:rsidP="00F263E8">
                  <w:pPr>
                    <w:spacing w:line="276" w:lineRule="auto"/>
                    <w:jc w:val="center"/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  <w:sz w:val="28"/>
                      <w:szCs w:val="28"/>
                    </w:rPr>
                  </w:pPr>
                  <w:r w:rsidRPr="00AD78C1"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  <w:sz w:val="28"/>
                      <w:szCs w:val="28"/>
                    </w:rPr>
                    <w:t>TTCM</w:t>
                  </w:r>
                </w:p>
                <w:p w:rsidR="00411BB3" w:rsidRPr="00AD78C1" w:rsidRDefault="00411BB3" w:rsidP="00F263E8">
                  <w:pPr>
                    <w:spacing w:line="276" w:lineRule="auto"/>
                    <w:jc w:val="center"/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  <w:sz w:val="28"/>
                      <w:szCs w:val="28"/>
                    </w:rPr>
                  </w:pPr>
                </w:p>
                <w:p w:rsidR="00411BB3" w:rsidRPr="00AD78C1" w:rsidRDefault="00411BB3" w:rsidP="00F263E8">
                  <w:pPr>
                    <w:spacing w:line="276" w:lineRule="auto"/>
                    <w:jc w:val="center"/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  <w:sz w:val="28"/>
                      <w:szCs w:val="28"/>
                    </w:rPr>
                  </w:pPr>
                </w:p>
                <w:p w:rsidR="00411BB3" w:rsidRPr="00AD78C1" w:rsidRDefault="00411BB3" w:rsidP="00F263E8">
                  <w:pPr>
                    <w:spacing w:line="276" w:lineRule="auto"/>
                    <w:jc w:val="center"/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  <w:sz w:val="28"/>
                      <w:szCs w:val="28"/>
                    </w:rPr>
                  </w:pPr>
                </w:p>
                <w:p w:rsidR="00411BB3" w:rsidRPr="00AD78C1" w:rsidRDefault="00411BB3" w:rsidP="00F263E8">
                  <w:pPr>
                    <w:spacing w:line="276" w:lineRule="auto"/>
                    <w:jc w:val="center"/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  <w:sz w:val="28"/>
                      <w:szCs w:val="28"/>
                    </w:rPr>
                  </w:pPr>
                  <w:r w:rsidRPr="00AD78C1"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  <w:sz w:val="28"/>
                      <w:szCs w:val="28"/>
                    </w:rPr>
                    <w:t>Đào T.Thanh Loan</w:t>
                  </w:r>
                </w:p>
              </w:tc>
              <w:tc>
                <w:tcPr>
                  <w:tcW w:w="2835" w:type="dxa"/>
                </w:tcPr>
                <w:p w:rsidR="00411BB3" w:rsidRPr="00AD78C1" w:rsidRDefault="00411BB3" w:rsidP="00F263E8">
                  <w:pPr>
                    <w:spacing w:line="276" w:lineRule="auto"/>
                    <w:jc w:val="center"/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  <w:sz w:val="28"/>
                      <w:szCs w:val="28"/>
                    </w:rPr>
                  </w:pPr>
                  <w:r w:rsidRPr="00AD78C1"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  <w:sz w:val="28"/>
                      <w:szCs w:val="28"/>
                    </w:rPr>
                    <w:t>Nhóm trưởng</w:t>
                  </w:r>
                </w:p>
                <w:p w:rsidR="00411BB3" w:rsidRPr="00AD78C1" w:rsidRDefault="00411BB3" w:rsidP="00F263E8">
                  <w:pPr>
                    <w:spacing w:line="276" w:lineRule="auto"/>
                    <w:jc w:val="center"/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  <w:sz w:val="28"/>
                      <w:szCs w:val="28"/>
                    </w:rPr>
                  </w:pPr>
                </w:p>
                <w:p w:rsidR="00411BB3" w:rsidRPr="00AD78C1" w:rsidRDefault="00411BB3" w:rsidP="00F263E8">
                  <w:pPr>
                    <w:spacing w:line="276" w:lineRule="auto"/>
                    <w:jc w:val="center"/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  <w:sz w:val="28"/>
                      <w:szCs w:val="28"/>
                    </w:rPr>
                  </w:pPr>
                </w:p>
                <w:p w:rsidR="00411BB3" w:rsidRPr="00AD78C1" w:rsidRDefault="00411BB3" w:rsidP="00F263E8">
                  <w:pPr>
                    <w:spacing w:line="276" w:lineRule="auto"/>
                    <w:jc w:val="center"/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  <w:sz w:val="28"/>
                      <w:szCs w:val="28"/>
                    </w:rPr>
                  </w:pPr>
                </w:p>
                <w:p w:rsidR="00411BB3" w:rsidRPr="00AD78C1" w:rsidRDefault="00411BB3" w:rsidP="00F263E8">
                  <w:pPr>
                    <w:spacing w:line="276" w:lineRule="auto"/>
                    <w:jc w:val="center"/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  <w:sz w:val="28"/>
                      <w:szCs w:val="28"/>
                    </w:rPr>
                  </w:pPr>
                  <w:r w:rsidRPr="00AD78C1"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  <w:sz w:val="28"/>
                      <w:szCs w:val="28"/>
                    </w:rPr>
                    <w:t>Nguyễn Thu Huyền</w:t>
                  </w:r>
                </w:p>
              </w:tc>
              <w:tc>
                <w:tcPr>
                  <w:tcW w:w="3119" w:type="dxa"/>
                </w:tcPr>
                <w:p w:rsidR="00411BB3" w:rsidRPr="00AD78C1" w:rsidRDefault="00411BB3" w:rsidP="00F263E8">
                  <w:pPr>
                    <w:spacing w:line="276" w:lineRule="auto"/>
                    <w:jc w:val="center"/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  <w:sz w:val="28"/>
                      <w:szCs w:val="28"/>
                    </w:rPr>
                  </w:pPr>
                  <w:r w:rsidRPr="00AD78C1"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  <w:sz w:val="28"/>
                      <w:szCs w:val="28"/>
                    </w:rPr>
                    <w:t>Người ra đề</w:t>
                  </w:r>
                </w:p>
                <w:p w:rsidR="00411BB3" w:rsidRPr="00AD78C1" w:rsidRDefault="00411BB3" w:rsidP="00F263E8">
                  <w:pPr>
                    <w:spacing w:line="276" w:lineRule="auto"/>
                    <w:jc w:val="center"/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  <w:sz w:val="28"/>
                      <w:szCs w:val="28"/>
                    </w:rPr>
                  </w:pPr>
                </w:p>
                <w:p w:rsidR="00411BB3" w:rsidRPr="00AD78C1" w:rsidRDefault="00411BB3" w:rsidP="00F263E8">
                  <w:pPr>
                    <w:spacing w:line="276" w:lineRule="auto"/>
                    <w:jc w:val="center"/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  <w:sz w:val="28"/>
                      <w:szCs w:val="28"/>
                    </w:rPr>
                  </w:pPr>
                </w:p>
                <w:p w:rsidR="00411BB3" w:rsidRPr="00AD78C1" w:rsidRDefault="00411BB3" w:rsidP="00F263E8">
                  <w:pPr>
                    <w:spacing w:line="276" w:lineRule="auto"/>
                    <w:jc w:val="center"/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  <w:sz w:val="28"/>
                      <w:szCs w:val="28"/>
                    </w:rPr>
                  </w:pPr>
                </w:p>
                <w:p w:rsidR="00411BB3" w:rsidRPr="00AD78C1" w:rsidRDefault="00411BB3" w:rsidP="00F263E8">
                  <w:pPr>
                    <w:spacing w:line="276" w:lineRule="auto"/>
                    <w:jc w:val="center"/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  <w:sz w:val="28"/>
                      <w:szCs w:val="28"/>
                    </w:rPr>
                  </w:pPr>
                  <w:r w:rsidRPr="00AD78C1"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  <w:sz w:val="28"/>
                      <w:szCs w:val="28"/>
                    </w:rPr>
                    <w:t>Nguyễ</w:t>
                  </w:r>
                  <w:r w:rsidR="00DE6E7A" w:rsidRPr="00AD78C1">
                    <w:rPr>
                      <w:rFonts w:ascii="Times New Roman" w:hAnsi="Times New Roman" w:cs="Times New Roman"/>
                      <w:b/>
                      <w:bCs/>
                      <w:color w:val="000000" w:themeColor="text1"/>
                      <w:sz w:val="28"/>
                      <w:szCs w:val="28"/>
                    </w:rPr>
                    <w:t>n Thị Phương</w:t>
                  </w:r>
                </w:p>
              </w:tc>
            </w:tr>
          </w:tbl>
          <w:p w:rsidR="00411BB3" w:rsidRPr="00AD78C1" w:rsidRDefault="00411BB3" w:rsidP="00F263E8">
            <w:pPr>
              <w:spacing w:line="276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3080" w:type="dxa"/>
          </w:tcPr>
          <w:p w:rsidR="00411BB3" w:rsidRPr="00AD78C1" w:rsidRDefault="00411BB3" w:rsidP="00F263E8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2680" w:type="dxa"/>
          </w:tcPr>
          <w:p w:rsidR="00411BB3" w:rsidRPr="00AD78C1" w:rsidRDefault="00411BB3" w:rsidP="00F263E8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2865" w:type="dxa"/>
          </w:tcPr>
          <w:p w:rsidR="00411BB3" w:rsidRPr="00AD78C1" w:rsidRDefault="00411BB3" w:rsidP="00F263E8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</w:tr>
    </w:tbl>
    <w:p w:rsidR="00F013B1" w:rsidRPr="00AD78C1" w:rsidRDefault="00CB04E5" w:rsidP="00411BB3">
      <w:pPr>
        <w:tabs>
          <w:tab w:val="left" w:pos="1785"/>
        </w:tabs>
        <w:spacing w:after="0" w:line="0" w:lineRule="atLeas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D78C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:rsidR="00512C3B" w:rsidRPr="00AD78C1" w:rsidRDefault="00512C3B" w:rsidP="00716383">
      <w:pPr>
        <w:tabs>
          <w:tab w:val="left" w:pos="1785"/>
        </w:tabs>
        <w:spacing w:after="0" w:line="276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</w:p>
    <w:p w:rsidR="00716383" w:rsidRPr="00AD78C1" w:rsidRDefault="00716383" w:rsidP="00716383">
      <w:pPr>
        <w:tabs>
          <w:tab w:val="left" w:pos="1785"/>
        </w:tabs>
        <w:spacing w:after="0" w:line="276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</w:p>
    <w:sectPr w:rsidR="00716383" w:rsidRPr="00AD78C1" w:rsidSect="0004051C">
      <w:headerReference w:type="default" r:id="rId86"/>
      <w:pgSz w:w="12240" w:h="15840"/>
      <w:pgMar w:top="907" w:right="1134" w:bottom="1134" w:left="1474" w:header="720" w:footer="17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01EBF" w:rsidRDefault="00F01EBF" w:rsidP="006C461C">
      <w:pPr>
        <w:spacing w:after="0" w:line="240" w:lineRule="auto"/>
      </w:pPr>
      <w:r>
        <w:separator/>
      </w:r>
    </w:p>
  </w:endnote>
  <w:endnote w:type="continuationSeparator" w:id="0">
    <w:p w:rsidR="00F01EBF" w:rsidRDefault="00F01EBF" w:rsidP="006C461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01EBF" w:rsidRDefault="00F01EBF" w:rsidP="006C461C">
      <w:pPr>
        <w:spacing w:after="0" w:line="240" w:lineRule="auto"/>
      </w:pPr>
      <w:r>
        <w:separator/>
      </w:r>
    </w:p>
  </w:footnote>
  <w:footnote w:type="continuationSeparator" w:id="0">
    <w:p w:rsidR="00F01EBF" w:rsidRDefault="00F01EBF" w:rsidP="006C461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C461C" w:rsidRDefault="006C461C">
    <w:pPr>
      <w:pStyle w:val="Header"/>
      <w:jc w:val="right"/>
    </w:pPr>
  </w:p>
  <w:p w:rsidR="006C461C" w:rsidRDefault="006C461C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40C79"/>
    <w:rsid w:val="000203F1"/>
    <w:rsid w:val="0002443A"/>
    <w:rsid w:val="00033E26"/>
    <w:rsid w:val="0003526F"/>
    <w:rsid w:val="0004051C"/>
    <w:rsid w:val="00047CB1"/>
    <w:rsid w:val="00050A5A"/>
    <w:rsid w:val="0006319A"/>
    <w:rsid w:val="000874F5"/>
    <w:rsid w:val="000A67C9"/>
    <w:rsid w:val="000C7B4B"/>
    <w:rsid w:val="000F5924"/>
    <w:rsid w:val="00107B03"/>
    <w:rsid w:val="00125E9D"/>
    <w:rsid w:val="00126632"/>
    <w:rsid w:val="00141E6E"/>
    <w:rsid w:val="00154FA6"/>
    <w:rsid w:val="001762B7"/>
    <w:rsid w:val="00182A1E"/>
    <w:rsid w:val="001A0671"/>
    <w:rsid w:val="001A73FE"/>
    <w:rsid w:val="001B0CBF"/>
    <w:rsid w:val="001E678D"/>
    <w:rsid w:val="001F1066"/>
    <w:rsid w:val="0020611F"/>
    <w:rsid w:val="00223CB1"/>
    <w:rsid w:val="00227ADF"/>
    <w:rsid w:val="00237647"/>
    <w:rsid w:val="002424B8"/>
    <w:rsid w:val="002749EF"/>
    <w:rsid w:val="00290C59"/>
    <w:rsid w:val="00290E1A"/>
    <w:rsid w:val="002A6D16"/>
    <w:rsid w:val="002C3405"/>
    <w:rsid w:val="0031790C"/>
    <w:rsid w:val="00345349"/>
    <w:rsid w:val="00351716"/>
    <w:rsid w:val="00384F48"/>
    <w:rsid w:val="003C67E3"/>
    <w:rsid w:val="003E04E4"/>
    <w:rsid w:val="003E3DBD"/>
    <w:rsid w:val="00407923"/>
    <w:rsid w:val="00411BB3"/>
    <w:rsid w:val="00414508"/>
    <w:rsid w:val="00416370"/>
    <w:rsid w:val="00416524"/>
    <w:rsid w:val="00417616"/>
    <w:rsid w:val="00435087"/>
    <w:rsid w:val="004435ED"/>
    <w:rsid w:val="0046443C"/>
    <w:rsid w:val="00470656"/>
    <w:rsid w:val="00484A3A"/>
    <w:rsid w:val="00484AFD"/>
    <w:rsid w:val="004A3CEB"/>
    <w:rsid w:val="004D0DC8"/>
    <w:rsid w:val="004D17A7"/>
    <w:rsid w:val="004E4CFB"/>
    <w:rsid w:val="00502491"/>
    <w:rsid w:val="00512C3B"/>
    <w:rsid w:val="00525120"/>
    <w:rsid w:val="00533BD4"/>
    <w:rsid w:val="005412DA"/>
    <w:rsid w:val="005533E9"/>
    <w:rsid w:val="00564C9D"/>
    <w:rsid w:val="00583C01"/>
    <w:rsid w:val="00593D12"/>
    <w:rsid w:val="005A1BE9"/>
    <w:rsid w:val="005A6604"/>
    <w:rsid w:val="005B495F"/>
    <w:rsid w:val="005C2BA3"/>
    <w:rsid w:val="005D6657"/>
    <w:rsid w:val="005E46DE"/>
    <w:rsid w:val="005F77C5"/>
    <w:rsid w:val="0061660B"/>
    <w:rsid w:val="00616AE2"/>
    <w:rsid w:val="006228E1"/>
    <w:rsid w:val="006262D3"/>
    <w:rsid w:val="00626E93"/>
    <w:rsid w:val="00653998"/>
    <w:rsid w:val="00682916"/>
    <w:rsid w:val="0069769B"/>
    <w:rsid w:val="006C461C"/>
    <w:rsid w:val="006C4DBA"/>
    <w:rsid w:val="006D073F"/>
    <w:rsid w:val="006D1B9F"/>
    <w:rsid w:val="006E5E3E"/>
    <w:rsid w:val="006F41F6"/>
    <w:rsid w:val="006F7A5D"/>
    <w:rsid w:val="0070642C"/>
    <w:rsid w:val="00716383"/>
    <w:rsid w:val="00717A7D"/>
    <w:rsid w:val="00720E26"/>
    <w:rsid w:val="00722212"/>
    <w:rsid w:val="00723F34"/>
    <w:rsid w:val="00725C36"/>
    <w:rsid w:val="00751852"/>
    <w:rsid w:val="0077696F"/>
    <w:rsid w:val="00783DB2"/>
    <w:rsid w:val="00792629"/>
    <w:rsid w:val="0079352C"/>
    <w:rsid w:val="007F216F"/>
    <w:rsid w:val="007F6CF1"/>
    <w:rsid w:val="00815C01"/>
    <w:rsid w:val="008219DE"/>
    <w:rsid w:val="008444B8"/>
    <w:rsid w:val="00846406"/>
    <w:rsid w:val="0087216D"/>
    <w:rsid w:val="00886562"/>
    <w:rsid w:val="008B2B91"/>
    <w:rsid w:val="008B7961"/>
    <w:rsid w:val="008D73DD"/>
    <w:rsid w:val="008E654C"/>
    <w:rsid w:val="00931BF6"/>
    <w:rsid w:val="009500DA"/>
    <w:rsid w:val="00951046"/>
    <w:rsid w:val="00977C08"/>
    <w:rsid w:val="009C6965"/>
    <w:rsid w:val="00A04FC8"/>
    <w:rsid w:val="00A3105E"/>
    <w:rsid w:val="00A46307"/>
    <w:rsid w:val="00A63301"/>
    <w:rsid w:val="00A751D6"/>
    <w:rsid w:val="00A75777"/>
    <w:rsid w:val="00A86E89"/>
    <w:rsid w:val="00AA4284"/>
    <w:rsid w:val="00AC7AB7"/>
    <w:rsid w:val="00AD00E5"/>
    <w:rsid w:val="00AD04F3"/>
    <w:rsid w:val="00AD78C1"/>
    <w:rsid w:val="00AE1280"/>
    <w:rsid w:val="00B2149F"/>
    <w:rsid w:val="00B34D9A"/>
    <w:rsid w:val="00B57E1B"/>
    <w:rsid w:val="00B707BC"/>
    <w:rsid w:val="00B87495"/>
    <w:rsid w:val="00BC1D78"/>
    <w:rsid w:val="00BD00E0"/>
    <w:rsid w:val="00BD5323"/>
    <w:rsid w:val="00BE4EE6"/>
    <w:rsid w:val="00BE68B9"/>
    <w:rsid w:val="00BE777B"/>
    <w:rsid w:val="00BF0B9F"/>
    <w:rsid w:val="00BF1F86"/>
    <w:rsid w:val="00BF4553"/>
    <w:rsid w:val="00C079D1"/>
    <w:rsid w:val="00C13C35"/>
    <w:rsid w:val="00C20FC4"/>
    <w:rsid w:val="00C40475"/>
    <w:rsid w:val="00C81019"/>
    <w:rsid w:val="00CB04E5"/>
    <w:rsid w:val="00CC5299"/>
    <w:rsid w:val="00CD0AC8"/>
    <w:rsid w:val="00CD12A0"/>
    <w:rsid w:val="00CE3685"/>
    <w:rsid w:val="00CF7C9B"/>
    <w:rsid w:val="00D40C79"/>
    <w:rsid w:val="00D46C79"/>
    <w:rsid w:val="00D676FB"/>
    <w:rsid w:val="00D80C75"/>
    <w:rsid w:val="00D90413"/>
    <w:rsid w:val="00D91864"/>
    <w:rsid w:val="00D96DA1"/>
    <w:rsid w:val="00DB3AE0"/>
    <w:rsid w:val="00DC234F"/>
    <w:rsid w:val="00DD480C"/>
    <w:rsid w:val="00DD7E74"/>
    <w:rsid w:val="00DE4705"/>
    <w:rsid w:val="00DE6E7A"/>
    <w:rsid w:val="00DF5045"/>
    <w:rsid w:val="00E07F7D"/>
    <w:rsid w:val="00E157AF"/>
    <w:rsid w:val="00E40352"/>
    <w:rsid w:val="00E57397"/>
    <w:rsid w:val="00E737CF"/>
    <w:rsid w:val="00E75DCD"/>
    <w:rsid w:val="00E939BB"/>
    <w:rsid w:val="00E9601E"/>
    <w:rsid w:val="00E97DA3"/>
    <w:rsid w:val="00F013B1"/>
    <w:rsid w:val="00F01EBF"/>
    <w:rsid w:val="00F03866"/>
    <w:rsid w:val="00F11D54"/>
    <w:rsid w:val="00F53579"/>
    <w:rsid w:val="00F90EF7"/>
    <w:rsid w:val="00FD5AE3"/>
    <w:rsid w:val="00FE0857"/>
    <w:rsid w:val="00FE14D2"/>
    <w:rsid w:val="00FE2FDF"/>
    <w:rsid w:val="00FF1065"/>
    <w:rsid w:val="00FF25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6904F34E-C54F-48B7-9CC3-1CF1263B64F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basedOn w:val="DefaultParagraphFont"/>
    <w:qFormat/>
    <w:rsid w:val="00414508"/>
    <w:rPr>
      <w:b/>
      <w:bCs/>
    </w:rPr>
  </w:style>
  <w:style w:type="paragraph" w:styleId="NormalWeb">
    <w:name w:val="Normal (Web)"/>
    <w:basedOn w:val="Normal"/>
    <w:uiPriority w:val="99"/>
    <w:unhideWhenUsed/>
    <w:rsid w:val="0041450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C4047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470656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6C461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C461C"/>
  </w:style>
  <w:style w:type="paragraph" w:styleId="Footer">
    <w:name w:val="footer"/>
    <w:basedOn w:val="Normal"/>
    <w:link w:val="FooterChar"/>
    <w:uiPriority w:val="99"/>
    <w:unhideWhenUsed/>
    <w:rsid w:val="006C461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C461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67640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image" Target="media/image19.png"/><Relationship Id="rId47" Type="http://schemas.openxmlformats.org/officeDocument/2006/relationships/image" Target="media/image22.wmf"/><Relationship Id="rId63" Type="http://schemas.openxmlformats.org/officeDocument/2006/relationships/oleObject" Target="embeddings/oleObject27.bin"/><Relationship Id="rId68" Type="http://schemas.openxmlformats.org/officeDocument/2006/relationships/image" Target="media/image33.wmf"/><Relationship Id="rId84" Type="http://schemas.openxmlformats.org/officeDocument/2006/relationships/image" Target="media/image40.wmf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5.png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6.bin"/><Relationship Id="rId5" Type="http://schemas.openxmlformats.org/officeDocument/2006/relationships/footnotes" Target="footnotes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0.bin"/><Relationship Id="rId77" Type="http://schemas.openxmlformats.org/officeDocument/2006/relationships/image" Target="media/image37.wmf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image" Target="media/image35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9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png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8.bin"/><Relationship Id="rId88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4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image" Target="media/image29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oleObject" Target="embeddings/oleObject35.bin"/><Relationship Id="rId81" Type="http://schemas.openxmlformats.org/officeDocument/2006/relationships/oleObject" Target="embeddings/oleObject37.bin"/><Relationship Id="rId86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4.bin"/><Relationship Id="rId7" Type="http://schemas.openxmlformats.org/officeDocument/2006/relationships/image" Target="media/image1.wmf"/><Relationship Id="rId71" Type="http://schemas.openxmlformats.org/officeDocument/2006/relationships/oleObject" Target="embeddings/oleObject31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66" Type="http://schemas.openxmlformats.org/officeDocument/2006/relationships/image" Target="media/image32.wmf"/><Relationship Id="rId87" Type="http://schemas.openxmlformats.org/officeDocument/2006/relationships/fontTable" Target="fontTable.xml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914B5F3-42B0-49C7-8FB0-F8BF18AC042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</TotalTime>
  <Pages>4</Pages>
  <Words>618</Words>
  <Characters>3527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3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Dell</cp:lastModifiedBy>
  <cp:revision>50</cp:revision>
  <dcterms:created xsi:type="dcterms:W3CDTF">2023-10-22T18:53:00Z</dcterms:created>
  <dcterms:modified xsi:type="dcterms:W3CDTF">2023-11-05T07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